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F44F42" w:rsidRDefault="006A65A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168083" w:history="1">
            <w:r w:rsidR="00F44F42" w:rsidRPr="0052069F">
              <w:rPr>
                <w:rStyle w:val="a4"/>
                <w:noProof/>
              </w:rPr>
              <w:t>ВВЕДЕНИЕ</w:t>
            </w:r>
            <w:r w:rsidR="00F44F42">
              <w:rPr>
                <w:noProof/>
                <w:webHidden/>
              </w:rPr>
              <w:tab/>
            </w:r>
            <w:r w:rsidR="00F44F42">
              <w:rPr>
                <w:noProof/>
                <w:webHidden/>
              </w:rPr>
              <w:fldChar w:fldCharType="begin"/>
            </w:r>
            <w:r w:rsidR="00F44F42">
              <w:rPr>
                <w:noProof/>
                <w:webHidden/>
              </w:rPr>
              <w:instrText xml:space="preserve"> PAGEREF _Toc326168083 \h </w:instrText>
            </w:r>
            <w:r w:rsidR="00F44F42">
              <w:rPr>
                <w:noProof/>
                <w:webHidden/>
              </w:rPr>
            </w:r>
            <w:r w:rsidR="00F44F42">
              <w:rPr>
                <w:noProof/>
                <w:webHidden/>
              </w:rPr>
              <w:fldChar w:fldCharType="separate"/>
            </w:r>
            <w:r w:rsidR="00F44F42">
              <w:rPr>
                <w:noProof/>
                <w:webHidden/>
              </w:rPr>
              <w:t>3</w:t>
            </w:r>
            <w:r w:rsidR="00F44F42"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4" w:history="1">
            <w:r w:rsidRPr="0052069F">
              <w:rPr>
                <w:rStyle w:val="a4"/>
                <w:noProof/>
              </w:rPr>
              <w:t>Обзор БПЛА типа мультикопт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5" w:history="1">
            <w:r w:rsidRPr="0052069F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6" w:history="1">
            <w:r w:rsidRPr="0052069F">
              <w:rPr>
                <w:rStyle w:val="a4"/>
                <w:noProof/>
              </w:rPr>
              <w:t>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7" w:history="1">
            <w:r w:rsidRPr="0052069F">
              <w:rPr>
                <w:rStyle w:val="a4"/>
                <w:noProof/>
              </w:rPr>
              <w:t>6-</w:t>
            </w:r>
            <w:r w:rsidRPr="0052069F">
              <w:rPr>
                <w:rStyle w:val="a4"/>
                <w:noProof/>
                <w:lang w:val="en-US"/>
              </w:rPr>
              <w:t>DOF</w:t>
            </w:r>
            <w:r w:rsidRPr="0052069F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8" w:history="1">
            <w:r w:rsidRPr="0052069F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9" w:history="1">
            <w:r w:rsidRPr="0052069F">
              <w:rPr>
                <w:rStyle w:val="a4"/>
                <w:noProof/>
              </w:rPr>
              <w:t>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0" w:history="1">
            <w:r w:rsidRPr="0052069F">
              <w:rPr>
                <w:rStyle w:val="a4"/>
                <w:noProof/>
              </w:rPr>
              <w:t>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1" w:history="1">
            <w:r w:rsidRPr="0052069F">
              <w:rPr>
                <w:rStyle w:val="a4"/>
                <w:noProof/>
              </w:rPr>
              <w:t>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2" w:history="1">
            <w:r w:rsidRPr="0052069F">
              <w:rPr>
                <w:rStyle w:val="a4"/>
                <w:noProof/>
              </w:rPr>
              <w:t>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3" w:history="1">
            <w:r w:rsidRPr="0052069F">
              <w:rPr>
                <w:rStyle w:val="a4"/>
                <w:noProof/>
              </w:rPr>
              <w:t>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4" w:history="1">
            <w:r w:rsidRPr="0052069F">
              <w:rPr>
                <w:rStyle w:val="a4"/>
                <w:noProof/>
              </w:rPr>
              <w:t>Реализация В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5" w:history="1">
            <w:r w:rsidRPr="0052069F">
              <w:rPr>
                <w:rStyle w:val="a4"/>
                <w:noProof/>
                <w:lang w:val="en-US"/>
              </w:rPr>
              <w:t>CUDA</w:t>
            </w:r>
            <w:r w:rsidRPr="0052069F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6" w:history="1">
            <w:r w:rsidRPr="0052069F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7" w:history="1">
            <w:r w:rsidRPr="0052069F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8" w:history="1">
            <w:r w:rsidRPr="0052069F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9" w:history="1">
            <w:r w:rsidRPr="0052069F">
              <w:rPr>
                <w:rStyle w:val="a4"/>
                <w:noProof/>
              </w:rPr>
              <w:t>Сона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0" w:history="1">
            <w:r w:rsidRPr="0052069F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1" w:history="1">
            <w:r w:rsidRPr="0052069F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2" w:history="1">
            <w:r w:rsidRPr="0052069F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3" w:history="1">
            <w:r w:rsidRPr="0052069F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4" w:history="1">
            <w:r w:rsidRPr="0052069F">
              <w:rPr>
                <w:rStyle w:val="a4"/>
                <w:noProof/>
              </w:rPr>
              <w:t>Средства анализа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5" w:history="1">
            <w:r w:rsidRPr="0052069F">
              <w:rPr>
                <w:rStyle w:val="a4"/>
                <w:noProof/>
              </w:rPr>
              <w:t>Система оптического захвата движ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6" w:history="1">
            <w:r w:rsidRPr="0052069F">
              <w:rPr>
                <w:rStyle w:val="a4"/>
                <w:noProof/>
              </w:rPr>
              <w:t>Систем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7" w:history="1">
            <w:r w:rsidRPr="0052069F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8" w:history="1">
            <w:r w:rsidRPr="0052069F">
              <w:rPr>
                <w:rStyle w:val="a4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6A65AC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168083"/>
      <w:r w:rsidRPr="00AD643C">
        <w:lastRenderedPageBreak/>
        <w:t>ВВЕДЕНИЕ</w:t>
      </w:r>
      <w:bookmarkEnd w:id="0"/>
    </w:p>
    <w:p w:rsidR="001101FD" w:rsidRPr="00644C68" w:rsidRDefault="001101FD" w:rsidP="00AD643C">
      <w:pPr>
        <w:rPr>
          <w:u w:val="single"/>
        </w:rPr>
      </w:pPr>
      <w:r w:rsidRPr="00644C68">
        <w:rPr>
          <w:u w:val="single"/>
        </w:rPr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Pr="001679E0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  <w:r w:rsidR="001679E0" w:rsidRPr="001679E0">
        <w:t xml:space="preserve"> </w:t>
      </w:r>
      <w:r w:rsidR="001679E0">
        <w:t xml:space="preserve">Также существую разного рода соревнования, в которых БПЛА должны самостоятельно выполнить ряд заданий, к примеру, существует международный конкурс летающих роботов, созданный Робертом </w:t>
      </w:r>
      <w:proofErr w:type="spellStart"/>
      <w:r w:rsidR="001679E0">
        <w:t>Михельсоном</w:t>
      </w:r>
      <w:proofErr w:type="spellEnd"/>
      <w:r w:rsidR="001679E0">
        <w:t xml:space="preserve">. Данный конкурс был создан для того чтобы стимулировать создание </w:t>
      </w:r>
      <w:proofErr w:type="gramStart"/>
      <w:r w:rsidR="001679E0">
        <w:t>небольших</w:t>
      </w:r>
      <w:proofErr w:type="gramEnd"/>
      <w:r w:rsidR="001679E0">
        <w:t xml:space="preserve">, но очень умных БПЛА, способных автономно выполнять сложные задачи. 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915BA4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  <w:proofErr w:type="spellStart"/>
      <w:proofErr w:type="gramStart"/>
      <w:r w:rsidR="00915BA4" w:rsidRPr="00915BA4">
        <w:rPr>
          <w:sz w:val="22"/>
        </w:rPr>
        <w:t>Гексакоптер</w:t>
      </w:r>
      <w:proofErr w:type="spellEnd"/>
      <w:r w:rsidR="00915BA4">
        <w:rPr>
          <w:sz w:val="22"/>
        </w:rPr>
        <w:t xml:space="preserve"> используемый в </w:t>
      </w:r>
      <w:r w:rsidR="00915BA4" w:rsidRPr="00915BA4">
        <w:rPr>
          <w:sz w:val="22"/>
        </w:rPr>
        <w:t>ГИБДД ГУ МВД России по Московской области</w:t>
      </w:r>
      <w:r w:rsidR="00915BA4">
        <w:rPr>
          <w:sz w:val="22"/>
        </w:rPr>
        <w:t>.</w:t>
      </w:r>
      <w:proofErr w:type="gramEnd"/>
    </w:p>
    <w:p w:rsidR="006C3E72" w:rsidRDefault="006C3E72" w:rsidP="003A04C0">
      <w:r>
        <w:t xml:space="preserve"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</w:t>
      </w:r>
      <w:r w:rsidR="00301DF3">
        <w:t>высокой стоимостью</w:t>
      </w:r>
      <w:r>
        <w:t xml:space="preserve">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E141A6" w:rsidRDefault="00E141A6" w:rsidP="003A04C0">
      <w:r>
        <w:t>Мотивацией для создания виртуального полигона послужило следующее: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 w:rsidR="003B785A">
        <w:t xml:space="preserve"> – цена на подобные БПЛА может сильно варьироваться в зависимости от характеристик аппарата</w:t>
      </w:r>
      <w:r w:rsidR="00ED06BE">
        <w:t>, но все же остается достаточно высокой</w:t>
      </w:r>
      <w:r w:rsidR="003B785A">
        <w:t>.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</w:p>
    <w:p w:rsidR="00166CAA" w:rsidRPr="003E16AA" w:rsidRDefault="006A77A9" w:rsidP="00166CA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</w:p>
    <w:p w:rsidR="00ED06BE" w:rsidRDefault="00ED06BE" w:rsidP="00AD643C"/>
    <w:p w:rsidR="00330686" w:rsidRPr="00644C68" w:rsidRDefault="008258AC" w:rsidP="00AD643C">
      <w:pPr>
        <w:rPr>
          <w:u w:val="single"/>
        </w:rPr>
      </w:pPr>
      <w:r w:rsidRPr="00644C68">
        <w:rPr>
          <w:u w:val="single"/>
        </w:rPr>
        <w:t>Ц</w:t>
      </w:r>
      <w:r w:rsidR="00330686" w:rsidRPr="00644C68">
        <w:rPr>
          <w:u w:val="single"/>
        </w:rPr>
        <w:t>ель</w:t>
      </w:r>
      <w:r w:rsidRPr="00644C68">
        <w:rPr>
          <w:u w:val="single"/>
        </w:rPr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Разработка метода численного моделир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 xml:space="preserve">Проектирование, разработка и отладка программно-аппаратного комплекса виртуального полигона для </w:t>
      </w:r>
      <w:r w:rsidRPr="00816654">
        <w:lastRenderedPageBreak/>
        <w:t xml:space="preserve">исслед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9A04D7" w:rsidRPr="006C3E72" w:rsidRDefault="009A04D7" w:rsidP="00916384">
      <w:pPr>
        <w:pStyle w:val="a3"/>
        <w:spacing w:after="0" w:line="240" w:lineRule="auto"/>
        <w:rPr>
          <w:szCs w:val="28"/>
        </w:rPr>
      </w:pPr>
    </w:p>
    <w:p w:rsidR="00933E28" w:rsidRPr="004F00F4" w:rsidRDefault="00933E28" w:rsidP="00933E28">
      <w:pPr>
        <w:rPr>
          <w:u w:val="single"/>
        </w:rPr>
      </w:pPr>
      <w:r w:rsidRPr="004F00F4">
        <w:rPr>
          <w:u w:val="single"/>
        </w:rPr>
        <w:t>Область исследования</w:t>
      </w:r>
    </w:p>
    <w:p w:rsidR="00933E28" w:rsidRPr="00933E28" w:rsidRDefault="00933E28" w:rsidP="00933E28">
      <w:r w:rsidRPr="00933E28">
        <w:t>Теория управления, гидромеханика, теория динамики твердого тела, имитационное моделировани</w:t>
      </w:r>
      <w:r w:rsidR="00ED06BE">
        <w:t>е</w:t>
      </w:r>
      <w:r w:rsidRPr="00933E28">
        <w:t>.</w:t>
      </w:r>
    </w:p>
    <w:p w:rsidR="00933E28" w:rsidRPr="00933E28" w:rsidRDefault="00933E28" w:rsidP="00933E28">
      <w:r w:rsidRPr="00933E28">
        <w:rPr>
          <w:u w:val="single"/>
        </w:rPr>
        <w:t>Предметом исследования</w:t>
      </w:r>
      <w:r w:rsidRPr="00933E28">
        <w:t xml:space="preserve"> является технология создания виртуального полигона применительно к задачам моделирования динамики групп </w:t>
      </w:r>
      <w:proofErr w:type="spellStart"/>
      <w:r w:rsidRPr="00933E28">
        <w:t>четырехроторных</w:t>
      </w:r>
      <w:proofErr w:type="spellEnd"/>
      <w:r w:rsidRPr="00933E28">
        <w:t xml:space="preserve"> летательных аппаратов.</w:t>
      </w:r>
    </w:p>
    <w:p w:rsidR="001507AE" w:rsidRDefault="00933E28" w:rsidP="00AD643C">
      <w:r w:rsidRPr="00933E28">
        <w:rPr>
          <w:u w:val="single"/>
        </w:rPr>
        <w:t>Теоретическая и методологическая основа исследования</w:t>
      </w:r>
      <w:r>
        <w:t xml:space="preserve"> в</w:t>
      </w:r>
      <w:r w:rsidRPr="00933E28">
        <w:t>ключает в себя методы вычислительной гидромеханики, теории динамики твердого тела, имитационного моделирования, обработки изображений и научной визуализации.</w:t>
      </w:r>
    </w:p>
    <w:p w:rsidR="008D5174" w:rsidRPr="001507AE" w:rsidRDefault="008D5174" w:rsidP="00AD643C">
      <w:r w:rsidRPr="00933E28">
        <w:rPr>
          <w:u w:val="single"/>
        </w:rPr>
        <w:t>Научная новизна исследования</w:t>
      </w:r>
    </w:p>
    <w:p w:rsidR="00933E28" w:rsidRDefault="00933E28" w:rsidP="00AD643C">
      <w:r>
        <w:t>Использование метода прямого моделирования динамики БПЛА с учетом аэродинамического взаимодействия с другими БПЛА и элементами замкнутых помещений в реальном масштабе времени, моделирование бортового оборудования, позволяющего проводить разнообразные эксперименты для отработки и совершенствования алгоритмов управления БПЛА.</w:t>
      </w:r>
    </w:p>
    <w:p w:rsidR="00933E28" w:rsidRDefault="00933E28" w:rsidP="00AD643C">
      <w:pPr>
        <w:rPr>
          <w:u w:val="single"/>
        </w:rPr>
      </w:pPr>
    </w:p>
    <w:p w:rsidR="00933E28" w:rsidRDefault="00933E28" w:rsidP="00AD643C">
      <w:pPr>
        <w:rPr>
          <w:u w:val="single"/>
        </w:rPr>
      </w:pPr>
    </w:p>
    <w:p w:rsidR="00ED06BE" w:rsidRDefault="00ED06BE" w:rsidP="00AD643C">
      <w:pPr>
        <w:rPr>
          <w:u w:val="single"/>
        </w:rPr>
      </w:pPr>
    </w:p>
    <w:p w:rsidR="00ED06BE" w:rsidRDefault="00ED06BE" w:rsidP="00AD643C">
      <w:pPr>
        <w:rPr>
          <w:u w:val="single"/>
        </w:rPr>
      </w:pP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lastRenderedPageBreak/>
        <w:t>Практическ</w:t>
      </w:r>
      <w:r w:rsidR="00CB6EF0" w:rsidRPr="00933E28">
        <w:rPr>
          <w:u w:val="single"/>
        </w:rPr>
        <w:t>ую</w:t>
      </w:r>
      <w:r w:rsidRPr="00933E28">
        <w:rPr>
          <w:u w:val="single"/>
        </w:rPr>
        <w:t xml:space="preserve"> значимость исследования составляет </w:t>
      </w:r>
    </w:p>
    <w:p w:rsidR="00933E28" w:rsidRPr="008D5174" w:rsidRDefault="00933E28" w:rsidP="00AD643C">
      <w:r>
        <w:t xml:space="preserve">Программно-аппаратный комплекс виртуального полигона </w:t>
      </w:r>
      <w:proofErr w:type="spellStart"/>
      <w:r>
        <w:rPr>
          <w:lang w:val="en-US"/>
        </w:rPr>
        <w:t>QuadroX</w:t>
      </w:r>
      <w:proofErr w:type="spellEnd"/>
      <w:r w:rsidRPr="00166C5C">
        <w:t>-</w:t>
      </w:r>
      <w:r>
        <w:rPr>
          <w:lang w:val="en-US"/>
        </w:rPr>
        <w:t>DS</w:t>
      </w:r>
      <w:r>
        <w:t xml:space="preserve">, в состав которого входят сам программный комплекс, комплект оборудования для захвата движения и </w:t>
      </w:r>
      <w:proofErr w:type="spellStart"/>
      <w:r>
        <w:t>четырехроторный</w:t>
      </w:r>
      <w:proofErr w:type="spellEnd"/>
      <w:r>
        <w:t xml:space="preserve">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Апробация результатов исследования</w:t>
      </w:r>
    </w:p>
    <w:p w:rsidR="00933E28" w:rsidRDefault="00933E28" w:rsidP="00AD643C">
      <w:r>
        <w:t xml:space="preserve">Изложенные в диссертации результаты обсуждались на одной </w:t>
      </w:r>
      <w:r>
        <w:rPr>
          <w:lang w:val="en-US"/>
        </w:rPr>
        <w:t>IV</w:t>
      </w:r>
      <w:r w:rsidRPr="00317553">
        <w:t xml:space="preserve"> </w:t>
      </w:r>
      <w:r>
        <w:t xml:space="preserve">международной научной </w:t>
      </w:r>
      <w:proofErr w:type="spellStart"/>
      <w:r>
        <w:t>конферернции</w:t>
      </w:r>
      <w:proofErr w:type="spellEnd"/>
      <w:r>
        <w:t xml:space="preserve"> </w:t>
      </w:r>
      <w:r>
        <w:rPr>
          <w:lang w:val="en-US"/>
        </w:rPr>
        <w:t>MEDIAS</w:t>
      </w:r>
      <w:r w:rsidRPr="00317553">
        <w:t xml:space="preserve">-2012 (2012 </w:t>
      </w:r>
      <w:r>
        <w:t xml:space="preserve">г., </w:t>
      </w:r>
      <w:proofErr w:type="spellStart"/>
      <w:r>
        <w:t>Лимасол</w:t>
      </w:r>
      <w:proofErr w:type="spellEnd"/>
      <w:r>
        <w:t>, Кипр</w:t>
      </w:r>
      <w:r w:rsidRPr="00317553">
        <w:t>)</w:t>
      </w:r>
      <w:r>
        <w:t>.</w:t>
      </w:r>
    </w:p>
    <w:p w:rsidR="008D5174" w:rsidRPr="008258AC" w:rsidRDefault="008D5174" w:rsidP="00AD643C">
      <w:r>
        <w:t>Объем и структура работы</w:t>
      </w:r>
    </w:p>
    <w:p w:rsidR="00035D0A" w:rsidRDefault="00035D0A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AD643C" w:rsidRDefault="00D84BF4" w:rsidP="00AD643C">
      <w:pPr>
        <w:pStyle w:val="1"/>
      </w:pPr>
      <w:bookmarkStart w:id="1" w:name="_Toc326168084"/>
      <w:r w:rsidRPr="00AD643C">
        <w:lastRenderedPageBreak/>
        <w:t>Обзор</w:t>
      </w:r>
      <w:r w:rsidR="00F727E9">
        <w:t xml:space="preserve"> БПЛА</w:t>
      </w:r>
      <w:r w:rsidR="00E141A6">
        <w:t xml:space="preserve"> типа </w:t>
      </w:r>
      <w:proofErr w:type="spellStart"/>
      <w:r w:rsidR="00E141A6">
        <w:t>мультикоптер</w:t>
      </w:r>
      <w:bookmarkEnd w:id="1"/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  <w:r w:rsidR="00933E28">
        <w:t xml:space="preserve"> </w:t>
      </w:r>
      <w:r w:rsidR="00933E28" w:rsidRPr="00933E28">
        <w:t>— является несущей конструкцией, на которой монтируются остальные компоненты БПЛА, а также дополнительное оборудование, такое как фотокамеры, различные измерители, полезные грузы и т.д</w:t>
      </w:r>
      <w:proofErr w:type="gramStart"/>
      <w:r w:rsidR="00933E28" w:rsidRPr="00933E28">
        <w:t>.</w:t>
      </w:r>
      <w:r w:rsidR="00301DF3">
        <w:t xml:space="preserve">. </w:t>
      </w:r>
      <w:proofErr w:type="gramEnd"/>
      <w:r w:rsidR="00301DF3">
        <w:t xml:space="preserve">Также выполняет функцию </w:t>
      </w:r>
      <w:r w:rsidR="00933E28" w:rsidRPr="00933E28">
        <w:t>защиты хрупких компонент в случае столкновения или падения БПЛА. В некоторых случаях, рама позволяет варьировать длину плеча.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количество двигателей должно быть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 xml:space="preserve">, это необходимо для того чтобы </w:t>
      </w:r>
      <w:r w:rsidR="00DA241D">
        <w:t>взаимно погашать</w:t>
      </w:r>
      <w:r w:rsidR="00B94D15">
        <w:t xml:space="preserve">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bookmarkStart w:id="2" w:name="_GoBack"/>
      <w:bookmarkEnd w:id="2"/>
      <w:r w:rsidR="00DA241D">
        <w:t>, к примеру, полов, стен, потолк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  <w:r w:rsidR="00DA241D">
        <w:rPr>
          <w:iCs/>
        </w:rPr>
        <w:t xml:space="preserve"> – позволяет определять высоту, на которой находится БПЛ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lastRenderedPageBreak/>
        <w:t>GPS</w:t>
      </w:r>
      <w:r w:rsidRPr="00B94D15">
        <w:rPr>
          <w:iCs/>
        </w:rPr>
        <w:t xml:space="preserve"> </w:t>
      </w:r>
      <w:r w:rsidR="00DA241D">
        <w:rPr>
          <w:iCs/>
        </w:rPr>
        <w:t>– позволяет определять глобальные координаты БПЛА, к примеру, если ЛА предназначен для поиска людей в лесу или на льдинах</w:t>
      </w:r>
    </w:p>
    <w:p w:rsidR="00933E28" w:rsidRDefault="00252362" w:rsidP="00933E28">
      <w:pPr>
        <w:pStyle w:val="a3"/>
        <w:numPr>
          <w:ilvl w:val="1"/>
          <w:numId w:val="18"/>
        </w:numPr>
      </w:pPr>
      <w:r w:rsidRPr="00477512">
        <w:t>Контроллер</w:t>
      </w:r>
      <w:r w:rsidR="00933E28">
        <w:t xml:space="preserve"> </w:t>
      </w:r>
      <w:r w:rsidR="00933E28" w:rsidRPr="00933E28">
        <w:t>— выполняет функцию стабилизации БПЛА, приема и передачи управляющих сигналов, телеметрии и прочих данных</w:t>
      </w:r>
      <w:r w:rsidR="00933E28">
        <w:t>.</w:t>
      </w:r>
      <w:r w:rsidR="00933E28" w:rsidRPr="00477512">
        <w:t xml:space="preserve"> </w:t>
      </w:r>
    </w:p>
    <w:p w:rsidR="00252362" w:rsidRDefault="00252362" w:rsidP="00933E28">
      <w:pPr>
        <w:pStyle w:val="a3"/>
        <w:numPr>
          <w:ilvl w:val="1"/>
          <w:numId w:val="18"/>
        </w:numPr>
      </w:pPr>
      <w:r w:rsidRPr="00477512">
        <w:t>Аккумулятор (</w:t>
      </w:r>
      <w:proofErr w:type="spellStart"/>
      <w:r w:rsidRPr="00933E28">
        <w:rPr>
          <w:lang w:val="en-US"/>
        </w:rPr>
        <w:t>LiPo</w:t>
      </w:r>
      <w:proofErr w:type="spellEnd"/>
      <w:r w:rsidRPr="00477512">
        <w:t xml:space="preserve">) </w:t>
      </w:r>
    </w:p>
    <w:p w:rsidR="00915BA4" w:rsidRPr="00477512" w:rsidRDefault="00301DF3" w:rsidP="00915BA4">
      <w:r>
        <w:t xml:space="preserve">На рисунке 2 </w:t>
      </w:r>
      <w:proofErr w:type="gramStart"/>
      <w:r>
        <w:t>представлен</w:t>
      </w:r>
      <w:proofErr w:type="gramEnd"/>
      <w:r>
        <w:t xml:space="preserve"> квадрокоптер</w:t>
      </w:r>
      <w:r w:rsidR="006B0710">
        <w:t xml:space="preserve">, на котором проводились все эксперименты. </w:t>
      </w:r>
    </w:p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  <w:r w:rsidR="00307208">
        <w:rPr>
          <w:sz w:val="22"/>
        </w:rPr>
        <w:t xml:space="preserve"> </w:t>
      </w:r>
      <w:r w:rsidR="00DA241D">
        <w:rPr>
          <w:sz w:val="22"/>
        </w:rPr>
        <w:t>Квадрокоптер,</w:t>
      </w:r>
      <w:r w:rsidR="00307208">
        <w:rPr>
          <w:sz w:val="22"/>
        </w:rPr>
        <w:t xml:space="preserve"> на </w:t>
      </w:r>
      <w:proofErr w:type="gramStart"/>
      <w:r w:rsidR="00307208">
        <w:rPr>
          <w:sz w:val="22"/>
        </w:rPr>
        <w:t>котором</w:t>
      </w:r>
      <w:proofErr w:type="gramEnd"/>
      <w:r w:rsidR="00307208">
        <w:rPr>
          <w:sz w:val="22"/>
        </w:rPr>
        <w:t xml:space="preserve"> происходили тесты</w:t>
      </w:r>
      <w:r w:rsidR="00DA241D">
        <w:rPr>
          <w:sz w:val="22"/>
        </w:rPr>
        <w:t>.</w:t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040B7C" w:rsidRPr="003E16AA" w:rsidRDefault="00330686" w:rsidP="00AD643C">
      <w:pPr>
        <w:pStyle w:val="1"/>
      </w:pPr>
      <w:bookmarkStart w:id="3" w:name="_Toc326168085"/>
      <w:r w:rsidRPr="001101FD">
        <w:lastRenderedPageBreak/>
        <w:t>Виртуальный полигон</w:t>
      </w:r>
      <w:bookmarkEnd w:id="3"/>
    </w:p>
    <w:p w:rsidR="00166CAA" w:rsidRPr="00166CAA" w:rsidRDefault="00301DF3" w:rsidP="00166CAA">
      <w:r>
        <w:t>На ос</w:t>
      </w:r>
      <w:r w:rsidR="00915BA4">
        <w:t>нове поставленных задач к</w:t>
      </w:r>
      <w:r w:rsidR="00166CAA">
        <w:t xml:space="preserve"> виртуальному полигону</w:t>
      </w:r>
      <w:r w:rsidR="00915BA4">
        <w:t xml:space="preserve"> можно</w:t>
      </w:r>
      <w:r w:rsidR="00166CAA">
        <w:t xml:space="preserve"> предъяв</w:t>
      </w:r>
      <w:r w:rsidR="00915BA4">
        <w:t>ить</w:t>
      </w:r>
      <w:r w:rsidR="00166CAA">
        <w:t xml:space="preserve">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proofErr w:type="gramStart"/>
      <w:r w:rsidRPr="00E141A6">
        <w:rPr>
          <w:lang w:val="en-US"/>
        </w:rPr>
        <w:t xml:space="preserve"> </w:t>
      </w:r>
      <w:r w:rsidR="00475ADB">
        <w:rPr>
          <w:lang w:val="en-US"/>
        </w:rPr>
        <w:t>;</w:t>
      </w:r>
      <w:proofErr w:type="gramEnd"/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301DF3" w:rsidRDefault="00307208" w:rsidP="00D57DD0">
      <w:r>
        <w:t>Архитектура виртуального полигона представлена на рис.</w:t>
      </w:r>
      <w:r w:rsidR="00301DF3" w:rsidRPr="00301DF3">
        <w:t xml:space="preserve"> 3</w:t>
      </w:r>
    </w:p>
    <w:p w:rsidR="00915BA4" w:rsidRDefault="00915BA4" w:rsidP="00D57DD0"/>
    <w:p w:rsidR="00307208" w:rsidRDefault="00307208" w:rsidP="00D57DD0">
      <w:r w:rsidRPr="00307208">
        <w:rPr>
          <w:noProof/>
          <w:lang w:eastAsia="ru-RU"/>
        </w:rPr>
        <w:lastRenderedPageBreak/>
        <w:drawing>
          <wp:inline distT="0" distB="0" distL="0" distR="0">
            <wp:extent cx="5095875" cy="2771775"/>
            <wp:effectExtent l="19050" t="0" r="0" b="0"/>
            <wp:docPr id="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352928" cy="4464496"/>
                      <a:chOff x="251520" y="1556792"/>
                      <a:chExt cx="8352928" cy="4464496"/>
                    </a:xfrm>
                  </a:grpSpPr>
                  <a:sp>
                    <a:nvSpPr>
                      <a:cNvPr id="4" name="Прямоугольник 3"/>
                      <a:cNvSpPr/>
                    </a:nvSpPr>
                    <a:spPr>
                      <a:xfrm>
                        <a:off x="4067944" y="4877051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аэродинамического взаимодействи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Прямоугольник 4"/>
                      <a:cNvSpPr/>
                    </a:nvSpPr>
                    <a:spPr>
                      <a:xfrm>
                        <a:off x="6372200" y="5277534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</a:t>
                          </a:r>
                          <a:r>
                            <a:rPr lang="ru-RU" sz="1600" dirty="0" err="1" smtClean="0">
                              <a:solidFill>
                                <a:schemeClr val="bg1"/>
                              </a:solidFill>
                            </a:rPr>
                            <a:t>тв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. тела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6-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DOF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Прямоугольник 5"/>
                      <a:cNvSpPr/>
                    </a:nvSpPr>
                    <a:spPr>
                      <a:xfrm>
                        <a:off x="251520" y="1556792"/>
                        <a:ext cx="1656184" cy="13602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истема оптического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захвата движени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Прямоугольник 6"/>
                      <a:cNvSpPr/>
                    </a:nvSpPr>
                    <a:spPr>
                      <a:xfrm>
                        <a:off x="4067944" y="3675603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функционирования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IMU 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сенсоров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Прямоугольник 7"/>
                      <a:cNvSpPr/>
                    </a:nvSpPr>
                    <a:spPr>
                      <a:xfrm>
                        <a:off x="6372200" y="4476568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аэродинамического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движител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Прямоугольник 8"/>
                      <a:cNvSpPr/>
                    </a:nvSpPr>
                    <a:spPr>
                      <a:xfrm>
                        <a:off x="6372200" y="3675603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видеокамеры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5" name="Прямоугольник 14"/>
                      <a:cNvSpPr/>
                    </a:nvSpPr>
                    <a:spPr>
                      <a:xfrm>
                        <a:off x="251520" y="3068960"/>
                        <a:ext cx="1656184" cy="2448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Телеметрия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БПЛА</a:t>
                          </a: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Прямоугольник 15"/>
                      <a:cNvSpPr/>
                    </a:nvSpPr>
                    <a:spPr>
                      <a:xfrm>
                        <a:off x="6372200" y="1700808"/>
                        <a:ext cx="2232248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редства </a:t>
                          </a:r>
                        </a:p>
                        <a:p>
                          <a:pPr algn="ctr"/>
                          <a:r>
                            <a:rPr lang="ru-RU" dirty="0" err="1" smtClean="0">
                              <a:solidFill>
                                <a:schemeClr val="bg1"/>
                              </a:solidFill>
                            </a:rPr>
                            <a:t>журналирования</a:t>
                          </a:r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и анализа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7" name="Прямоугольник 16"/>
                      <a:cNvSpPr/>
                    </a:nvSpPr>
                    <a:spPr>
                      <a:xfrm>
                        <a:off x="2843808" y="1844824"/>
                        <a:ext cx="2160240" cy="160193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b="1" dirty="0" smtClean="0">
                              <a:solidFill>
                                <a:schemeClr val="bg1"/>
                              </a:solidFill>
                            </a:rPr>
                            <a:t>Система управления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ручное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авто</a:t>
                          </a: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Двойная стрелка влево/вверх 43"/>
                      <a:cNvSpPr/>
                    </a:nvSpPr>
                    <a:spPr>
                      <a:xfrm rot="16200000">
                        <a:off x="5050409" y="2671436"/>
                        <a:ext cx="915389" cy="864096"/>
                      </a:xfrm>
                      <a:prstGeom prst="leftUpArrow">
                        <a:avLst>
                          <a:gd name="adj1" fmla="val 23046"/>
                          <a:gd name="adj2" fmla="val 18688"/>
                          <a:gd name="adj3" fmla="val 21839"/>
                        </a:avLst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Стрелка углом вверх 19"/>
                      <a:cNvSpPr/>
                    </a:nvSpPr>
                    <a:spPr>
                      <a:xfrm rot="5400000" flipV="1">
                        <a:off x="2339752" y="3212976"/>
                        <a:ext cx="792088" cy="1512168"/>
                      </a:xfrm>
                      <a:prstGeom prst="bentUpArrow">
                        <a:avLst>
                          <a:gd name="adj1" fmla="val 19488"/>
                          <a:gd name="adj2" fmla="val 25000"/>
                          <a:gd name="adj3" fmla="val 23898"/>
                        </a:avLst>
                      </a:prstGeom>
                      <a:solidFill>
                        <a:srgbClr val="000000"/>
                      </a:solidFill>
                      <a:ln w="19050">
                        <a:solidFill>
                          <a:srgbClr val="80FF80"/>
                        </a:solidFill>
                        <a:prstDash val="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Стрелка вправо 20"/>
                      <a:cNvSpPr/>
                    </a:nvSpPr>
                    <a:spPr>
                      <a:xfrm>
                        <a:off x="1979712" y="2204864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" name="Стрелка вправо 21"/>
                      <a:cNvSpPr/>
                    </a:nvSpPr>
                    <a:spPr>
                      <a:xfrm>
                        <a:off x="1979712" y="3140968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" name="Стрелка вправо 22"/>
                      <a:cNvSpPr/>
                    </a:nvSpPr>
                    <a:spPr>
                      <a:xfrm>
                        <a:off x="5076056" y="2132856"/>
                        <a:ext cx="1224136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pic>
                    <a:nvPicPr>
                      <a:cNvPr id="24" name="Рисунок 23" descr="quadrotor.png"/>
                      <a:cNvPicPr>
                        <a:picLocks noChangeAspect="1"/>
                      </a:cNvPicPr>
                    </a:nvPicPr>
                    <a:blipFill>
                      <a:blip r:embed="rId10" cstate="print"/>
                      <a:stretch>
                        <a:fillRect/>
                      </a:stretch>
                    </a:blipFill>
                    <a:spPr>
                      <a:xfrm>
                        <a:off x="352231" y="4003984"/>
                        <a:ext cx="1411457" cy="1009192"/>
                      </a:xfrm>
                      <a:prstGeom prst="rect">
                        <a:avLst/>
                      </a:prstGeom>
                    </a:spPr>
                  </a:pic>
                </lc:lockedCanvas>
              </a:graphicData>
            </a:graphic>
          </wp:inline>
        </w:drawing>
      </w:r>
    </w:p>
    <w:p w:rsidR="00915BA4" w:rsidRPr="00915BA4" w:rsidRDefault="00915BA4" w:rsidP="00D57DD0">
      <w:pPr>
        <w:rPr>
          <w:sz w:val="22"/>
        </w:rPr>
      </w:pPr>
      <w:r>
        <w:rPr>
          <w:sz w:val="22"/>
        </w:rPr>
        <w:t>Рис. 3</w:t>
      </w:r>
    </w:p>
    <w:p w:rsidR="00307208" w:rsidRPr="00307208" w:rsidRDefault="00307208" w:rsidP="00D57DD0">
      <w:pPr>
        <w:rPr>
          <w:sz w:val="22"/>
        </w:rPr>
      </w:pPr>
    </w:p>
    <w:p w:rsidR="00307208" w:rsidRPr="00D57DD0" w:rsidRDefault="00EA249D" w:rsidP="00D57DD0">
      <w:r w:rsidRPr="00EA249D">
        <w:drawing>
          <wp:inline distT="0" distB="0" distL="0" distR="0">
            <wp:extent cx="5286195" cy="3388384"/>
            <wp:effectExtent l="19050" t="19050" r="9705" b="21566"/>
            <wp:docPr id="1" name="Рисунок 1" descr="sim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одержимое 4" descr="sim.png"/>
                    <pic:cNvPicPr>
                      <a:picLocks noGrp="1" noChangeAspect="1"/>
                    </pic:cNvPicPr>
                  </pic:nvPicPr>
                  <pic:blipFill>
                    <a:blip r:embed="rId11" cstate="print">
                      <a:clrChange>
                        <a:clrFrom>
                          <a:srgbClr val="442288"/>
                        </a:clrFrom>
                        <a:clrTo>
                          <a:srgbClr val="442288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4427" cy="3393661"/>
                    </a:xfrm>
                    <a:prstGeom prst="rect">
                      <a:avLst/>
                    </a:prstGeom>
                    <a:gradFill>
                      <a:gsLst>
                        <a:gs pos="0">
                          <a:srgbClr val="000000"/>
                        </a:gs>
                        <a:gs pos="50000">
                          <a:srgbClr val="203854"/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BE5D91" w:rsidRDefault="00BE5D91" w:rsidP="00AD643C">
      <w:pPr>
        <w:pStyle w:val="1"/>
      </w:pPr>
      <w:bookmarkStart w:id="4" w:name="_Toc326168086"/>
      <w:r>
        <w:lastRenderedPageBreak/>
        <w:t>Р</w:t>
      </w:r>
      <w:r w:rsidR="00F727E9">
        <w:t>оторы</w:t>
      </w:r>
      <w:bookmarkEnd w:id="4"/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Сила тяги винта возникает в результате действия аэродинамической силы на элемент лопасти винта при его вращении</w:t>
      </w:r>
      <w:proofErr w:type="gramStart"/>
      <w:r w:rsidRPr="00933E28">
        <w:rPr>
          <w:rFonts w:cs="Times New Roman"/>
        </w:rPr>
        <w:t xml:space="preserve"> Р</w:t>
      </w:r>
      <w:proofErr w:type="gramEnd"/>
      <w:r w:rsidRPr="00933E28">
        <w:rPr>
          <w:rFonts w:cs="Times New Roman"/>
        </w:rPr>
        <w:t xml:space="preserve">азложив эту силу на две составляющие, параллельную оси вращения и параллельную плоскости вращения, получим </w:t>
      </w:r>
      <w:proofErr w:type="spellStart"/>
      <w:r w:rsidRPr="00933E28">
        <w:rPr>
          <w:rFonts w:cs="Times New Roman"/>
        </w:rPr>
        <w:t>подъмную</w:t>
      </w:r>
      <w:proofErr w:type="spellEnd"/>
      <w:r w:rsidRPr="00933E28">
        <w:rPr>
          <w:rFonts w:cs="Times New Roman"/>
        </w:rPr>
        <w:t xml:space="preserve"> силу и силу сопротивления вращению.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Суммируя силу тяги отдельных элементов лопасти винта и приложив ее к оси вращения, получим силу тяги винта </w:t>
      </w:r>
      <w:r w:rsidRPr="00933E28">
        <w:rPr>
          <w:rFonts w:cs="Times New Roman"/>
          <w:i/>
          <w:lang w:val="en-US"/>
        </w:rPr>
        <w:t>Y</w:t>
      </w:r>
      <w:r w:rsidRPr="00933E28">
        <w:rPr>
          <w:rFonts w:cs="Times New Roman"/>
        </w:rPr>
        <w:t>.</w:t>
      </w:r>
    </w:p>
    <w:p w:rsidR="00933E28" w:rsidRPr="00933E28" w:rsidRDefault="00933E28" w:rsidP="00933E28">
      <w:pPr>
        <w:rPr>
          <w:rFonts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cs="Times New Roman"/>
          </w:rPr>
          <m:t>Γ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1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sym w:font="Symbol" w:char="0072"/>
      </w:r>
      <w:r w:rsidRPr="00933E28">
        <w:rPr>
          <w:rFonts w:eastAsiaTheme="minorEastAsia" w:cs="Times New Roman"/>
        </w:rPr>
        <w:t xml:space="preserve"> — плотность воздуха, </w:t>
      </w:r>
      <w:r w:rsidRPr="00933E28">
        <w:rPr>
          <w:rFonts w:eastAsiaTheme="minorEastAsia" w:cs="Times New Roman"/>
          <w:i/>
        </w:rPr>
        <w:t>С</w:t>
      </w:r>
      <w:proofErr w:type="gramStart"/>
      <w:r w:rsidRPr="00933E28">
        <w:rPr>
          <w:rFonts w:eastAsiaTheme="minorEastAsia" w:cs="Times New Roman"/>
          <w:i/>
          <w:vertAlign w:val="subscript"/>
          <w:lang w:val="en-US"/>
        </w:rPr>
        <w:t>y</w:t>
      </w:r>
      <w:proofErr w:type="gramEnd"/>
      <w:r w:rsidRPr="00933E28">
        <w:rPr>
          <w:rFonts w:eastAsiaTheme="minorEastAsia" w:cs="Times New Roman"/>
          <w:vertAlign w:val="subscript"/>
        </w:rPr>
        <w:t xml:space="preserve"> </w:t>
      </w:r>
      <w:r w:rsidRPr="00933E28">
        <w:rPr>
          <w:rFonts w:eastAsiaTheme="minorEastAsia" w:cs="Times New Roman"/>
        </w:rPr>
        <w:t xml:space="preserve">— безразмерный коэффициент подъемной силы, который в общем случае зависит от формы аэродинамической поверхности и режима обтекания, определяется </w:t>
      </w:r>
      <w:proofErr w:type="spellStart"/>
      <w:r w:rsidRPr="00933E28">
        <w:rPr>
          <w:rFonts w:eastAsiaTheme="minorEastAsia" w:cs="Times New Roman"/>
        </w:rPr>
        <w:t>эксприментально</w:t>
      </w:r>
      <w:proofErr w:type="spellEnd"/>
      <w:r w:rsidRPr="00933E28">
        <w:rPr>
          <w:rFonts w:eastAsiaTheme="minorEastAsia" w:cs="Times New Roman"/>
        </w:rPr>
        <w:t xml:space="preserve">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N</w:t>
      </w:r>
      <w:r w:rsidRPr="00933E28">
        <w:rPr>
          <w:rFonts w:eastAsiaTheme="minorEastAsia" w:cs="Times New Roman"/>
        </w:rPr>
        <w:t xml:space="preserve"> — количество лопастей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, </w:t>
      </w:r>
      <w:r w:rsidRPr="00933E28">
        <w:rPr>
          <w:rFonts w:eastAsiaTheme="minorEastAsia" w:cs="Times New Roman"/>
          <w:lang w:val="en-US"/>
        </w:rPr>
        <w:t>h</w:t>
      </w:r>
      <w:r w:rsidRPr="00933E28">
        <w:rPr>
          <w:rFonts w:eastAsiaTheme="minorEastAsia" w:cs="Times New Roman"/>
        </w:rPr>
        <w:t xml:space="preserve"> — ширина лопасти (предполагается, что ширина лопасти неизменна), </w:t>
      </w:r>
      <w:r w:rsidRPr="00933E28">
        <w:rPr>
          <w:rFonts w:eastAsiaTheme="minorEastAsia" w:cs="Times New Roman"/>
        </w:rPr>
        <w:sym w:font="Symbol" w:char="0077"/>
      </w:r>
      <w:r w:rsidRPr="00933E28">
        <w:rPr>
          <w:rFonts w:eastAsiaTheme="minorEastAsia" w:cs="Times New Roman"/>
        </w:rPr>
        <w:t xml:space="preserve"> — частота вращения, а Γ — характеристический коэффициент для данного винта в данных условиях</w:t>
      </w:r>
      <w:proofErr w:type="gramStart"/>
      <w:r w:rsidRPr="00933E28">
        <w:rPr>
          <w:rFonts w:eastAsiaTheme="minorEastAsia" w:cs="Times New Roman"/>
        </w:rPr>
        <w:t>..</w:t>
      </w:r>
      <w:proofErr w:type="gramEnd"/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Пусть известно, что заданный воздушный винт при заданной частоте вращения ротора двигателя </w:t>
      </w:r>
      <w:r w:rsidRPr="00933E28">
        <w:rPr>
          <w:rFonts w:eastAsiaTheme="minorEastAsia" w:cs="Times New Roman"/>
          <w:i/>
        </w:rPr>
        <w:sym w:font="Symbol" w:char="0077"/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r w:rsidRPr="00933E28">
        <w:rPr>
          <w:rFonts w:eastAsiaTheme="minorEastAsia" w:cs="Times New Roman"/>
        </w:rPr>
        <w:t xml:space="preserve"> создает подъемную силу </w:t>
      </w:r>
      <w:proofErr w:type="spellStart"/>
      <w:r w:rsidRPr="00933E28">
        <w:rPr>
          <w:rFonts w:eastAsiaTheme="minorEastAsia" w:cs="Times New Roman"/>
          <w:i/>
          <w:lang w:val="en-US"/>
        </w:rPr>
        <w:t>Y</w:t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proofErr w:type="spellEnd"/>
      <w:r w:rsidRPr="00933E28">
        <w:rPr>
          <w:rFonts w:eastAsiaTheme="minorEastAsia" w:cs="Times New Roman"/>
        </w:rPr>
        <w:t xml:space="preserve">. Тогда коэффициент </w:t>
      </w:r>
      <w:r w:rsidRPr="00933E28">
        <w:rPr>
          <w:rFonts w:eastAsiaTheme="minorEastAsia" w:cs="Times New Roman"/>
          <w:i/>
        </w:rPr>
        <w:t>Γ</w:t>
      </w:r>
      <w:r w:rsidRPr="00933E28">
        <w:rPr>
          <w:rFonts w:eastAsiaTheme="minorEastAsia" w:cs="Times New Roman"/>
        </w:rPr>
        <w:t xml:space="preserve"> определяется как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ascii="Cambria Math" w:eastAsiaTheme="minorEastAsia" w:cs="Times New Roman"/>
          </w:rPr>
          <m:t>=</m:t>
        </m:r>
        <m:sSub>
          <m:sSubPr>
            <m:ctrlPr>
              <w:rPr>
                <w:rFonts w:ascii="Cambria Math" w:eastAsiaTheme="minorEastAsia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max</m:t>
            </m:r>
          </m:sub>
        </m:sSub>
        <m:r>
          <w:rPr>
            <w:rFonts w:ascii="Cambria Math" w:eastAsiaTheme="minorEastAsia" w:cs="Times New Roman"/>
          </w:rPr>
          <m:t>/</m:t>
        </m:r>
        <m:sSup>
          <m:sSupPr>
            <m:ctrlPr>
              <w:rPr>
                <w:rFonts w:ascii="Cambria Math" w:eastAsiaTheme="minorEastAsia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max</m:t>
                </m:r>
              </m:sub>
            </m:sSub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</m:oMath>
      <w:r w:rsidR="00571B77">
        <w:rPr>
          <w:rFonts w:eastAsiaTheme="minorEastAsia" w:cs="Times New Roman"/>
          <w:i/>
        </w:rPr>
        <w:t xml:space="preserve"> </w:t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2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lastRenderedPageBreak/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933E28" w:rsidRP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p</m:t>
            </m:r>
          </m:num>
          <m:den>
            <m:r>
              <w:rPr>
                <w:rFonts w:ascii="Cambria Math" w:hAnsi="Cambria Math" w:cs="Times New Roman"/>
              </w:rPr>
              <m:t>dt</m:t>
            </m:r>
          </m:den>
        </m:f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3)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t</m:t>
        </m:r>
        <m:r>
          <w:rPr>
            <w:rFonts w:ascii="Cambria Math" w:cs="Times New Roman"/>
          </w:rPr>
          <m:t>=</m:t>
        </m:r>
        <m:r>
          <w:rPr>
            <w:rFonts w:ascii="Cambria Math" w:hAnsi="Cambria Math" w:cs="Times New Roman"/>
          </w:rPr>
          <m:t>mu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4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p</w:t>
      </w:r>
      <w:r w:rsidRPr="00933E28">
        <w:rPr>
          <w:rFonts w:eastAsiaTheme="minorEastAsia" w:cs="Times New Roman"/>
        </w:rPr>
        <w:t xml:space="preserve"> — импульс воздушного потока, </w:t>
      </w:r>
      <w:proofErr w:type="spellStart"/>
      <w:r w:rsidRPr="00933E28">
        <w:rPr>
          <w:rFonts w:eastAsiaTheme="minorEastAsia" w:cs="Times New Roman"/>
          <w:i/>
        </w:rPr>
        <w:t>u</w:t>
      </w:r>
      <w:proofErr w:type="spellEnd"/>
      <w:r w:rsidRPr="00933E28">
        <w:rPr>
          <w:rFonts w:eastAsiaTheme="minorEastAsia" w:cs="Times New Roman"/>
          <w:i/>
        </w:rPr>
        <w:t xml:space="preserve"> —</w:t>
      </w:r>
      <w:r w:rsidRPr="00933E28">
        <w:rPr>
          <w:rFonts w:eastAsiaTheme="minorEastAsia" w:cs="Times New Roman"/>
        </w:rPr>
        <w:t xml:space="preserve"> скорость воздушного потока, </w:t>
      </w:r>
      <w:proofErr w:type="spellStart"/>
      <w:r w:rsidRPr="00933E28">
        <w:rPr>
          <w:rFonts w:eastAsiaTheme="minorEastAsia" w:cs="Times New Roman"/>
          <w:i/>
        </w:rPr>
        <w:t>m</w:t>
      </w:r>
      <w:proofErr w:type="spellEnd"/>
      <w:r w:rsidRPr="00933E28">
        <w:rPr>
          <w:rFonts w:eastAsiaTheme="minorEastAsia" w:cs="Times New Roman"/>
        </w:rPr>
        <w:t xml:space="preserve"> — масса воздуха, разгоняемая до скорости </w:t>
      </w:r>
      <w:proofErr w:type="spellStart"/>
      <w:r w:rsidRPr="00933E28">
        <w:rPr>
          <w:rFonts w:eastAsiaTheme="minorEastAsia" w:cs="Times New Roman"/>
          <w:i/>
        </w:rPr>
        <w:t>u</w:t>
      </w:r>
      <w:proofErr w:type="spellEnd"/>
      <w:r w:rsidRPr="00933E28">
        <w:rPr>
          <w:rFonts w:eastAsiaTheme="minorEastAsia" w:cs="Times New Roman"/>
        </w:rPr>
        <w:t xml:space="preserve"> за время </w:t>
      </w:r>
      <w:proofErr w:type="spellStart"/>
      <w:r w:rsidRPr="00933E28">
        <w:rPr>
          <w:rFonts w:eastAsiaTheme="minorEastAsia" w:cs="Times New Roman"/>
          <w:i/>
        </w:rPr>
        <w:t>t</w:t>
      </w:r>
      <w:proofErr w:type="spellEnd"/>
      <w:r w:rsidRPr="00933E28">
        <w:rPr>
          <w:rFonts w:eastAsiaTheme="minorEastAsia" w:cs="Times New Roman"/>
        </w:rPr>
        <w:t>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Так как за время </w:t>
      </w:r>
      <w:r w:rsidRPr="00933E28">
        <w:rPr>
          <w:rFonts w:eastAsiaTheme="minorEastAsia" w:cs="Times New Roman"/>
          <w:i/>
          <w:lang w:val="en-US"/>
        </w:rPr>
        <w:t>t</w:t>
      </w:r>
      <w:r w:rsidRPr="00933E28">
        <w:rPr>
          <w:rFonts w:eastAsiaTheme="minorEastAsia" w:cs="Times New Roman"/>
        </w:rPr>
        <w:t xml:space="preserve"> через плоскость винта проходит масса воздуха равная:</w:t>
      </w:r>
    </w:p>
    <w:p w:rsidR="00933E28" w:rsidRPr="00933E28" w:rsidRDefault="00933E28" w:rsidP="00933E28">
      <w:pPr>
        <w:rPr>
          <w:rFonts w:eastAsiaTheme="minorEastAsia" w:cs="Times New Roman"/>
          <w:lang w:val="en-US"/>
        </w:rPr>
      </w:pPr>
      <m:oMath>
        <m: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ρπ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5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>то, скорость для воздушных масс можно выразить следующим образом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w:rPr>
            <w:rFonts w:ascii="Cambria Math" w:eastAsiaTheme="minorEastAsia" w:hAnsi="Cambria Math" w:cs="Times New Roman"/>
          </w:rPr>
          <m:t>Yt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mu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ρπ</m:t>
        </m:r>
        <m:sSup>
          <m:sSupPr>
            <m:ctrlPr>
              <w:rPr>
                <w:rFonts w:ascii="Cambria Math" w:eastAsiaTheme="minorEastAsia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6)</w:t>
      </w:r>
      <m:r>
        <m:rPr>
          <m:sty m:val="p"/>
        </m:rPr>
        <w:rPr>
          <w:rFonts w:ascii="Cambria Math" w:eastAsiaTheme="minorEastAsia" w:cs="Times New Roman"/>
        </w:rPr>
        <w:br/>
      </m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Y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ρπ</m:t>
        </m:r>
        <m:sSup>
          <m:sSupPr>
            <m:ctrlPr>
              <w:rPr>
                <w:rFonts w:ascii="Cambria Math" w:eastAsiaTheme="minorEastAsia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7)</w:t>
      </w:r>
      <m:r>
        <m:rPr>
          <m:sty m:val="p"/>
        </m:rPr>
        <w:rPr>
          <w:rFonts w:ascii="Cambria Math" w:eastAsiaTheme="minorEastAsia" w:cs="Times New Roman"/>
        </w:rPr>
        <w:br/>
      </m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v</m:t>
        </m:r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cs="Times New Roman"/>
                <w:lang w:val="en-US"/>
              </w:rPr>
              <m:t>Γ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8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Данное выражение можно использовать в дальнейшем для формирования потоков воздушных масс в замкнутых помещениях. Следует также отметить, что в случае попадания винта в поток воздуха тяга винта падает. Для аппроксимации падения силы тяги, будем считать, что тяга винта квадратично убывает по мере возрастания скорости потока: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ω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eastAsiaTheme="minorEastAsia" w:cs="Times New Roman"/>
          </w:rPr>
          <m:t>-</m:t>
        </m:r>
        <m:sSup>
          <m:sSupPr>
            <m:ctrlPr>
              <w:rPr>
                <w:rFonts w:ascii="Cambria Math" w:eastAsiaTheme="minorEastAsia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v</m:t>
            </m:r>
          </m:e>
          <m:sup>
            <m:r>
              <w:rPr>
                <w:rFonts w:ascii="Cambria Math" w:cs="Times New Roman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k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  <w:t>(3.9)</w:t>
      </w:r>
    </w:p>
    <w:p w:rsid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t>k</w:t>
      </w:r>
      <w:r w:rsidRPr="00933E28">
        <w:rPr>
          <w:rFonts w:eastAsiaTheme="minorEastAsia" w:cs="Times New Roman"/>
        </w:rPr>
        <w:t xml:space="preserve"> — определяется экспериментально. В случае</w:t>
      </w:r>
      <w:proofErr w:type="gramStart"/>
      <w:r w:rsidRPr="00933E28">
        <w:rPr>
          <w:rFonts w:eastAsiaTheme="minorEastAsia" w:cs="Times New Roman"/>
        </w:rPr>
        <w:t>,</w:t>
      </w:r>
      <w:proofErr w:type="gramEnd"/>
      <w:r w:rsidRPr="00933E28">
        <w:rPr>
          <w:rFonts w:eastAsiaTheme="minorEastAsia" w:cs="Times New Roman"/>
        </w:rPr>
        <w:t xml:space="preserve"> если поток воздуха не параллелен оси винта, берется проекция скорости.</w:t>
      </w:r>
    </w:p>
    <w:p w:rsidR="0086243C" w:rsidRDefault="0086243C" w:rsidP="0086243C">
      <w:pPr>
        <w:pStyle w:val="1"/>
      </w:pPr>
      <w:bookmarkStart w:id="5" w:name="_Toc326168087"/>
      <w:r w:rsidRPr="007844F1">
        <w:lastRenderedPageBreak/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5"/>
    </w:p>
    <w:p w:rsidR="0086243C" w:rsidRDefault="0086243C" w:rsidP="0086243C">
      <w:r>
        <w:t xml:space="preserve">Для построения модели распределения сил и моментов, действующих на квадрокоптер, летательный аппарат рассматривается как твердое тело с 6-ю степенями свободы. Введем параметры, описывающие положение летательного аппарата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7" type="#_x0000_t75" style="width:11.1pt;height:11.85pt" o:ole="">
            <v:imagedata r:id="rId12" o:title=""/>
          </v:shape>
          <o:OLEObject Type="Embed" ProgID="Equation.DSMT4" ShapeID="_x0000_i1137" DrawAspect="Content" ObjectID="_1399913346" r:id="rId13"/>
        </w:object>
      </w:r>
      <w:r>
        <w:t xml:space="preserve"> была направлена между первым и четвертым двигателем квадрокоптера, ось </w:t>
      </w:r>
      <w:r w:rsidRPr="006D4DEE">
        <w:rPr>
          <w:position w:val="-12"/>
        </w:rPr>
        <w:object w:dxaOrig="240" w:dyaOrig="300">
          <v:shape id="_x0000_i1138" type="#_x0000_t75" style="width:11.85pt;height:15.05pt" o:ole="">
            <v:imagedata r:id="rId14" o:title=""/>
          </v:shape>
          <o:OLEObject Type="Embed" ProgID="Equation.DSMT4" ShapeID="_x0000_i1138" DrawAspect="Content" ObjectID="_1399913347" r:id="rId15"/>
        </w:object>
      </w:r>
      <w:r>
        <w:t xml:space="preserve"> </w:t>
      </w:r>
      <w:r>
        <w:softHyphen/>
      </w:r>
      <w:r>
        <w:softHyphen/>
        <w:t xml:space="preserve">- </w:t>
      </w:r>
      <w:r w:rsidR="006A312F">
        <w:t>влево</w:t>
      </w:r>
      <w:r>
        <w:t xml:space="preserve">, ось </w:t>
      </w:r>
      <w:r w:rsidRPr="006D4DEE">
        <w:rPr>
          <w:position w:val="-4"/>
        </w:rPr>
        <w:object w:dxaOrig="200" w:dyaOrig="220">
          <v:shape id="_x0000_i1139" type="#_x0000_t75" style="width:9.5pt;height:11.1pt" o:ole="">
            <v:imagedata r:id="rId16" o:title=""/>
          </v:shape>
          <o:OLEObject Type="Embed" ProgID="Equation.DSMT4" ShapeID="_x0000_i1139" DrawAspect="Content" ObjectID="_1399913348" r:id="rId17"/>
        </w:object>
      </w:r>
      <w:r>
        <w:t xml:space="preserve"> - </w:t>
      </w:r>
      <w:r w:rsidR="006A312F">
        <w:t>вверх</w:t>
      </w:r>
      <w:r>
        <w:t xml:space="preserve"> (</w:t>
      </w:r>
      <w:proofErr w:type="gramStart"/>
      <w:r>
        <w:t>см</w:t>
      </w:r>
      <w:proofErr w:type="gramEnd"/>
      <w:r>
        <w:t>. рис.).</w:t>
      </w:r>
    </w:p>
    <w:p w:rsidR="006A312F" w:rsidRDefault="00F557B9" w:rsidP="0086243C">
      <w:r>
        <w:rPr>
          <w:noProof/>
          <w:lang w:eastAsia="ru-RU"/>
        </w:rPr>
        <w:drawing>
          <wp:inline distT="0" distB="0" distL="0" distR="0">
            <wp:extent cx="5515117" cy="2855456"/>
            <wp:effectExtent l="19050" t="0" r="9383" b="0"/>
            <wp:docPr id="1094" name="Рисунок 1094" descr="C:\Engine\quadro-xds\Docs\alazar_thesis\gaui_500X_GA222007_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C:\Engine\quadro-xds\Docs\alazar_thesis\gaui_500X_GA222007_l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6" cy="2855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B77" w:rsidRPr="00571B77" w:rsidRDefault="00571B77" w:rsidP="0086243C">
      <w:pPr>
        <w:rPr>
          <w:sz w:val="22"/>
        </w:rPr>
      </w:pPr>
      <w:r>
        <w:rPr>
          <w:sz w:val="22"/>
        </w:rPr>
        <w:t xml:space="preserve">Рис. </w:t>
      </w:r>
    </w:p>
    <w:p w:rsidR="000A08FF" w:rsidRDefault="0086243C" w:rsidP="0086243C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Pr="00221063">
        <w:rPr>
          <w:position w:val="-12"/>
        </w:rPr>
        <w:object w:dxaOrig="1160" w:dyaOrig="360">
          <v:shape id="_x0000_i1140" type="#_x0000_t75" style="width:57.75pt;height:19pt" o:ole="">
            <v:imagedata r:id="rId19" o:title=""/>
          </v:shape>
          <o:OLEObject Type="Embed" ProgID="Equation.DSMT4" ShapeID="_x0000_i1140" DrawAspect="Content" ObjectID="_1399913349" r:id="rId20"/>
        </w:object>
      </w:r>
      <w:r>
        <w:t xml:space="preserve">, где </w:t>
      </w:r>
      <w:r w:rsidRPr="00221063">
        <w:rPr>
          <w:position w:val="-12"/>
        </w:rPr>
        <w:object w:dxaOrig="1880" w:dyaOrig="360">
          <v:shape id="_x0000_i1141" type="#_x0000_t75" style="width:93.35pt;height:19pt" o:ole="">
            <v:imagedata r:id="rId21" o:title=""/>
          </v:shape>
          <o:OLEObject Type="Embed" ProgID="Equation.DSMT4" ShapeID="_x0000_i1141" DrawAspect="Content" ObjectID="_1399913350" r:id="rId22"/>
        </w:object>
      </w:r>
      <w:r>
        <w:t xml:space="preserve">, </w:t>
      </w:r>
      <w:r w:rsidRPr="00221063">
        <w:rPr>
          <w:position w:val="-12"/>
        </w:rPr>
        <w:object w:dxaOrig="1900" w:dyaOrig="360">
          <v:shape id="_x0000_i1142" type="#_x0000_t75" style="width:94.15pt;height:19pt" o:ole="">
            <v:imagedata r:id="rId23" o:title=""/>
          </v:shape>
          <o:OLEObject Type="Embed" ProgID="Equation.DSMT4" ShapeID="_x0000_i1142" DrawAspect="Content" ObjectID="_1399913351" r:id="rId24"/>
        </w:object>
      </w:r>
      <w:r>
        <w:t xml:space="preserve">, где, в свою очередь </w:t>
      </w:r>
      <w:r w:rsidRPr="00221063">
        <w:rPr>
          <w:position w:val="-6"/>
        </w:rPr>
        <w:object w:dxaOrig="220" w:dyaOrig="300">
          <v:shape id="_x0000_i1143" type="#_x0000_t75" style="width:11.1pt;height:15.05pt" o:ole="">
            <v:imagedata r:id="rId25" o:title=""/>
          </v:shape>
          <o:OLEObject Type="Embed" ProgID="Equation.DSMT4" ShapeID="_x0000_i1143" DrawAspect="Content" ObjectID="_1399913352" r:id="rId26"/>
        </w:object>
      </w:r>
      <w:r>
        <w:t xml:space="preserve">, </w:t>
      </w:r>
      <w:r w:rsidRPr="00221063">
        <w:rPr>
          <w:position w:val="-10"/>
        </w:rPr>
        <w:object w:dxaOrig="279" w:dyaOrig="279">
          <v:shape id="_x0000_i1144" type="#_x0000_t75" style="width:14.25pt;height:14.25pt" o:ole="">
            <v:imagedata r:id="rId27" o:title=""/>
          </v:shape>
          <o:OLEObject Type="Embed" ProgID="Equation.DSMT4" ShapeID="_x0000_i1144" DrawAspect="Content" ObjectID="_1399913353" r:id="rId28"/>
        </w:object>
      </w:r>
      <w:r>
        <w:t xml:space="preserve">, </w:t>
      </w:r>
      <w:r w:rsidRPr="00221063">
        <w:rPr>
          <w:position w:val="-10"/>
        </w:rPr>
        <w:object w:dxaOrig="220" w:dyaOrig="340">
          <v:shape id="_x0000_i1145" type="#_x0000_t75" style="width:11.1pt;height:16.6pt" o:ole="">
            <v:imagedata r:id="rId29" o:title=""/>
          </v:shape>
          <o:OLEObject Type="Embed" ProgID="Equation.DSMT4" ShapeID="_x0000_i1145" DrawAspect="Content" ObjectID="_1399913354" r:id="rId30"/>
        </w:object>
      </w:r>
      <w:r>
        <w:t xml:space="preserve"> - углы крена, </w:t>
      </w:r>
      <w:proofErr w:type="spellStart"/>
      <w:r>
        <w:t>тангажа</w:t>
      </w:r>
      <w:proofErr w:type="spellEnd"/>
      <w:r>
        <w:t xml:space="preserve"> и рысканья, соответственно, </w:t>
      </w:r>
      <w:r w:rsidRPr="00C30FE1">
        <w:rPr>
          <w:position w:val="-10"/>
        </w:rPr>
        <w:object w:dxaOrig="220" w:dyaOrig="340">
          <v:shape id="_x0000_i1146" type="#_x0000_t75" style="width:11.1pt;height:16.6pt" o:ole="">
            <v:imagedata r:id="rId31" o:title=""/>
          </v:shape>
          <o:OLEObject Type="Embed" ProgID="Equation.DSMT4" ShapeID="_x0000_i1146" DrawAspect="Content" ObjectID="_1399913355" r:id="rId32"/>
        </w:object>
      </w:r>
      <w:r>
        <w:t xml:space="preserve">, </w:t>
      </w:r>
      <w:r w:rsidRPr="00C30FE1">
        <w:rPr>
          <w:position w:val="-10"/>
        </w:rPr>
        <w:object w:dxaOrig="220" w:dyaOrig="279">
          <v:shape id="_x0000_i1147" type="#_x0000_t75" style="width:11.1pt;height:14.25pt" o:ole="">
            <v:imagedata r:id="rId33" o:title=""/>
          </v:shape>
          <o:OLEObject Type="Embed" ProgID="Equation.DSMT4" ShapeID="_x0000_i1147" DrawAspect="Content" ObjectID="_1399913356" r:id="rId34"/>
        </w:object>
      </w:r>
      <w:r>
        <w:t xml:space="preserve">, </w:t>
      </w:r>
      <w:r w:rsidRPr="00C30FE1">
        <w:rPr>
          <w:position w:val="-10"/>
        </w:rPr>
        <w:object w:dxaOrig="260" w:dyaOrig="340">
          <v:shape id="_x0000_i1148" type="#_x0000_t75" style="width:13.45pt;height:16.6pt" o:ole="">
            <v:imagedata r:id="rId35" o:title=""/>
          </v:shape>
          <o:OLEObject Type="Embed" ProgID="Equation.DSMT4" ShapeID="_x0000_i1148" DrawAspect="Content" ObjectID="_1399913357" r:id="rId36"/>
        </w:object>
      </w:r>
      <w:r>
        <w:t xml:space="preserve"> - глобальное положение центра тяжести летательного аппарата, а </w:t>
      </w:r>
      <w:r w:rsidRPr="00C30FE1">
        <w:rPr>
          <w:position w:val="-6"/>
        </w:rPr>
        <w:object w:dxaOrig="160" w:dyaOrig="279">
          <v:shape id="_x0000_i1149" type="#_x0000_t75" style="width:7.9pt;height:14.25pt" o:ole="">
            <v:imagedata r:id="rId37" o:title=""/>
          </v:shape>
          <o:OLEObject Type="Embed" ProgID="Equation.DSMT4" ShapeID="_x0000_i1149" DrawAspect="Content" ObjectID="_1399913358" r:id="rId38"/>
        </w:object>
      </w:r>
      <w:r>
        <w:t xml:space="preserve">, </w:t>
      </w:r>
      <w:r w:rsidRPr="00C30FE1">
        <w:rPr>
          <w:position w:val="-12"/>
        </w:rPr>
        <w:object w:dxaOrig="220" w:dyaOrig="340">
          <v:shape id="_x0000_i1150" type="#_x0000_t75" style="width:11.1pt;height:16.6pt" o:ole="">
            <v:imagedata r:id="rId39" o:title=""/>
          </v:shape>
          <o:OLEObject Type="Embed" ProgID="Equation.DSMT4" ShapeID="_x0000_i1150" DrawAspect="Content" ObjectID="_1399913359" r:id="rId40"/>
        </w:object>
      </w:r>
      <w:r>
        <w:t xml:space="preserve">, </w:t>
      </w:r>
      <w:r w:rsidRPr="00C30FE1">
        <w:rPr>
          <w:position w:val="-6"/>
        </w:rPr>
        <w:object w:dxaOrig="220" w:dyaOrig="300">
          <v:shape id="_x0000_i1151" type="#_x0000_t75" style="width:11.1pt;height:15.05pt" o:ole="">
            <v:imagedata r:id="rId41" o:title=""/>
          </v:shape>
          <o:OLEObject Type="Embed" ProgID="Equation.DSMT4" ShapeID="_x0000_i1151" DrawAspect="Content" ObjectID="_1399913360" r:id="rId42"/>
        </w:object>
      </w:r>
      <w:r>
        <w:t xml:space="preserve"> - орты глобальной системы координат. </w:t>
      </w:r>
    </w:p>
    <w:p w:rsidR="000A08FF" w:rsidRDefault="000A08FF" w:rsidP="0086243C"/>
    <w:p w:rsidR="0086243C" w:rsidRDefault="0086243C" w:rsidP="0086243C">
      <w:r>
        <w:lastRenderedPageBreak/>
        <w:t>Выпишем второй закон Ньютона:</w:t>
      </w:r>
    </w:p>
    <w:p w:rsidR="0086243C" w:rsidRDefault="00C92BC8" w:rsidP="0086243C">
      <w:r w:rsidRPr="00C92BC8">
        <w:rPr>
          <w:position w:val="-12"/>
          <w:lang w:val="en-US"/>
        </w:rPr>
        <w:object w:dxaOrig="900" w:dyaOrig="360">
          <v:shape id="_x0000_i1152" type="#_x0000_t75" style="width:45.1pt;height:18.2pt" o:ole="">
            <v:imagedata r:id="rId43" o:title=""/>
          </v:shape>
          <o:OLEObject Type="Embed" ProgID="Equation.DSMT4" ShapeID="_x0000_i1152" DrawAspect="Content" ObjectID="_1399913361" r:id="rId44"/>
        </w:object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  <w:t>(4.1)</w:t>
      </w:r>
    </w:p>
    <w:p w:rsidR="009246F6" w:rsidRPr="009246F6" w:rsidRDefault="009246F6" w:rsidP="0086243C">
      <w:r w:rsidRPr="009246F6">
        <w:rPr>
          <w:position w:val="-12"/>
          <w:lang w:val="en-US"/>
        </w:rPr>
        <w:object w:dxaOrig="920" w:dyaOrig="360">
          <v:shape id="_x0000_i1153" type="#_x0000_t75" style="width:45.9pt;height:18.2pt" o:ole="">
            <v:imagedata r:id="rId45" o:title=""/>
          </v:shape>
          <o:OLEObject Type="Embed" ProgID="Equation.DSMT4" ShapeID="_x0000_i1153" DrawAspect="Content" ObjectID="_1399913362" r:id="rId46"/>
        </w:object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  <w:t>(4.2)</w:t>
      </w:r>
    </w:p>
    <w:p w:rsidR="000A08FF" w:rsidRPr="009246F6" w:rsidRDefault="009246F6" w:rsidP="0086243C">
      <w:r>
        <w:t xml:space="preserve">где </w:t>
      </w:r>
      <w:r w:rsidRPr="009246F6">
        <w:rPr>
          <w:position w:val="-6"/>
        </w:rPr>
        <w:object w:dxaOrig="279" w:dyaOrig="240">
          <v:shape id="_x0000_i1154" type="#_x0000_t75" style="width:14.25pt;height:11.85pt" o:ole="">
            <v:imagedata r:id="rId47" o:title=""/>
          </v:shape>
          <o:OLEObject Type="Embed" ProgID="Equation.DSMT4" ShapeID="_x0000_i1154" DrawAspect="Content" ObjectID="_1399913363" r:id="rId48"/>
        </w:object>
      </w:r>
      <w:r w:rsidR="00F44F42">
        <w:t xml:space="preserve"> –</w:t>
      </w:r>
      <w:r w:rsidR="00F44F42" w:rsidRPr="00915BA4">
        <w:rPr>
          <w:rFonts w:cs="Times New Roman"/>
          <w:szCs w:val="28"/>
        </w:rPr>
        <w:t xml:space="preserve"> </w:t>
      </w:r>
      <w:r>
        <w:t xml:space="preserve">масса летательного аппарата, </w:t>
      </w:r>
      <w:r w:rsidRPr="009246F6">
        <w:rPr>
          <w:position w:val="-6"/>
        </w:rPr>
        <w:object w:dxaOrig="240" w:dyaOrig="300">
          <v:shape id="_x0000_i1155" type="#_x0000_t75" style="width:11.85pt;height:15.05pt" o:ole="">
            <v:imagedata r:id="rId49" o:title=""/>
          </v:shape>
          <o:OLEObject Type="Embed" ProgID="Equation.DSMT4" ShapeID="_x0000_i1155" DrawAspect="Content" ObjectID="_1399913364" r:id="rId50"/>
        </w:object>
      </w:r>
      <w:r w:rsidR="00F44F42">
        <w:t xml:space="preserve"> –</w:t>
      </w:r>
      <w:r>
        <w:t xml:space="preserve"> тензор инерции </w:t>
      </w:r>
      <w:r w:rsidR="00F44F42">
        <w:t>квадрокоптера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99203F" w:rsidRDefault="00330686" w:rsidP="00AD643C">
      <w:pPr>
        <w:pStyle w:val="1"/>
      </w:pPr>
      <w:bookmarkStart w:id="6" w:name="_Toc326168088"/>
      <w:r w:rsidRPr="001101FD">
        <w:lastRenderedPageBreak/>
        <w:t>Модель потоков газа в замкнутых пространствах</w:t>
      </w:r>
      <w:bookmarkEnd w:id="6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915BA4">
        <w:rPr>
          <w:rFonts w:cs="Times New Roman"/>
          <w:szCs w:val="28"/>
        </w:rPr>
        <w:t>Lattic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Boltzmann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methods</w:t>
      </w:r>
      <w:proofErr w:type="spellEnd"/>
      <w:r w:rsidRPr="00915BA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915BA4">
        <w:rPr>
          <w:rFonts w:cs="Times New Roman"/>
          <w:szCs w:val="28"/>
        </w:rPr>
        <w:t>ньютоновской</w:t>
      </w:r>
      <w:proofErr w:type="spellEnd"/>
      <w:r w:rsidRPr="00915BA4">
        <w:rPr>
          <w:rFonts w:cs="Times New Roman"/>
          <w:szCs w:val="28"/>
        </w:rPr>
        <w:t xml:space="preserve"> жидкости</w:t>
      </w:r>
      <w:r w:rsidR="00303947" w:rsidRPr="00915BA4">
        <w:rPr>
          <w:rFonts w:cs="Times New Roman"/>
          <w:szCs w:val="28"/>
        </w:rPr>
        <w:t xml:space="preserve"> с помощью</w:t>
      </w:r>
      <w:r w:rsidRPr="00915BA4">
        <w:rPr>
          <w:rFonts w:cs="Times New Roman"/>
          <w:szCs w:val="28"/>
        </w:rPr>
        <w:t xml:space="preserve"> дискретн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кинетическ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уравнени</w:t>
      </w:r>
      <w:r w:rsidR="00303947" w:rsidRPr="00915BA4">
        <w:rPr>
          <w:rFonts w:cs="Times New Roman"/>
          <w:szCs w:val="28"/>
        </w:rPr>
        <w:t>я</w:t>
      </w:r>
      <w:r w:rsidRPr="00915BA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915BA4">
        <w:rPr>
          <w:rFonts w:cs="Times New Roman"/>
          <w:szCs w:val="28"/>
        </w:rPr>
        <w:t>Батнагара</w:t>
      </w:r>
      <w:proofErr w:type="spellEnd"/>
      <w:r w:rsidRPr="00915BA4">
        <w:rPr>
          <w:rFonts w:cs="Times New Roman"/>
          <w:szCs w:val="28"/>
        </w:rPr>
        <w:t xml:space="preserve"> — Гросса — </w:t>
      </w:r>
      <w:proofErr w:type="spellStart"/>
      <w:r w:rsidRPr="00915BA4">
        <w:rPr>
          <w:rFonts w:cs="Times New Roman"/>
          <w:szCs w:val="28"/>
        </w:rPr>
        <w:t>Крука</w:t>
      </w:r>
      <w:proofErr w:type="spellEnd"/>
      <w:r w:rsidRPr="00915BA4">
        <w:rPr>
          <w:rFonts w:cs="Times New Roman"/>
          <w:szCs w:val="28"/>
        </w:rPr>
        <w:t xml:space="preserve"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 w:rsidRPr="00915BA4">
        <w:rPr>
          <w:rFonts w:cs="Times New Roman"/>
          <w:szCs w:val="28"/>
        </w:rPr>
        <w:t>методы решёточных уравнений Больцмана</w:t>
      </w:r>
      <w:r w:rsidRPr="00915BA4">
        <w:rPr>
          <w:rFonts w:cs="Times New Roman"/>
          <w:szCs w:val="28"/>
        </w:rPr>
        <w:t xml:space="preserve"> облада</w:t>
      </w:r>
      <w:r w:rsidR="00303947" w:rsidRPr="00915BA4">
        <w:rPr>
          <w:rFonts w:cs="Times New Roman"/>
          <w:szCs w:val="28"/>
        </w:rPr>
        <w:t>ю</w:t>
      </w:r>
      <w:r w:rsidRPr="00915BA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915BA4">
        <w:rPr>
          <w:rFonts w:cs="Times New Roman"/>
          <w:szCs w:val="28"/>
        </w:rPr>
        <w:t>Smoothed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Particl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Hydrodynamics</w:t>
      </w:r>
      <w:proofErr w:type="spellEnd"/>
      <w:r w:rsidRPr="00915BA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</w:t>
      </w:r>
      <w:proofErr w:type="spellStart"/>
      <w:r w:rsidRPr="00915BA4">
        <w:rPr>
          <w:rFonts w:cs="Times New Roman"/>
          <w:szCs w:val="28"/>
        </w:rPr>
        <w:t>не-сеточным</w:t>
      </w:r>
      <w:proofErr w:type="spellEnd"/>
      <w:r w:rsidRPr="00915BA4">
        <w:rPr>
          <w:rFonts w:cs="Times New Roman"/>
          <w:szCs w:val="28"/>
        </w:rPr>
        <w:t xml:space="preserve"> (англ. </w:t>
      </w:r>
      <w:proofErr w:type="spellStart"/>
      <w:r w:rsidRPr="00915BA4">
        <w:rPr>
          <w:rFonts w:cs="Times New Roman"/>
          <w:szCs w:val="28"/>
        </w:rPr>
        <w:t>mesh-free</w:t>
      </w:r>
      <w:proofErr w:type="spellEnd"/>
      <w:r w:rsidRPr="00915BA4">
        <w:rPr>
          <w:rFonts w:cs="Times New Roman"/>
          <w:szCs w:val="28"/>
        </w:rPr>
        <w:t xml:space="preserve">) </w:t>
      </w:r>
      <w:proofErr w:type="spellStart"/>
      <w:r w:rsidRPr="00915BA4">
        <w:rPr>
          <w:rFonts w:cs="Times New Roman"/>
          <w:szCs w:val="28"/>
        </w:rPr>
        <w:t>лагранжевым</w:t>
      </w:r>
      <w:proofErr w:type="spellEnd"/>
      <w:r w:rsidRPr="00915BA4">
        <w:rPr>
          <w:rFonts w:cs="Times New Roman"/>
          <w:szCs w:val="28"/>
        </w:rPr>
        <w:t xml:space="preserve"> методом (то есть координаты движутся вместе с жидкостью), и разрешающая </w:t>
      </w:r>
      <w:r w:rsidRPr="00915BA4">
        <w:rPr>
          <w:rFonts w:cs="Times New Roman"/>
          <w:szCs w:val="28"/>
        </w:rPr>
        <w:lastRenderedPageBreak/>
        <w:t>способность метода может быть легко отрегулирована относительно переменных, таких как плотность.</w:t>
      </w:r>
    </w:p>
    <w:p w:rsidR="00FE2FFA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915BA4">
        <w:rPr>
          <w:rFonts w:cs="Times New Roman"/>
          <w:szCs w:val="28"/>
        </w:rPr>
        <w:t>Direct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Numerical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Simulation</w:t>
      </w:r>
      <w:proofErr w:type="spellEnd"/>
      <w:r w:rsidRPr="00915BA4">
        <w:rPr>
          <w:rFonts w:cs="Times New Roman"/>
          <w:szCs w:val="28"/>
        </w:rPr>
        <w:t>)) —</w:t>
      </w:r>
      <w:r w:rsidR="00FE2FFA" w:rsidRPr="00915BA4">
        <w:rPr>
          <w:rFonts w:cs="Times New Roman"/>
          <w:szCs w:val="28"/>
        </w:rPr>
        <w:t xml:space="preserve"> м</w:t>
      </w:r>
      <w:r w:rsidRPr="00915BA4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>турбулентных случаев.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 xml:space="preserve">DNS </w:t>
      </w:r>
      <w:r w:rsidR="00E31FDF" w:rsidRPr="00915BA4">
        <w:rPr>
          <w:rFonts w:cs="Times New Roman"/>
          <w:szCs w:val="28"/>
        </w:rPr>
        <w:t>предъявляет высокие требования к вычислительны</w:t>
      </w:r>
      <w:r w:rsidR="00AC52C1" w:rsidRPr="00915BA4">
        <w:rPr>
          <w:rFonts w:cs="Times New Roman"/>
          <w:szCs w:val="28"/>
        </w:rPr>
        <w:t>м</w:t>
      </w:r>
      <w:r w:rsidR="00E31FDF" w:rsidRPr="00915BA4">
        <w:rPr>
          <w:rFonts w:cs="Times New Roman"/>
          <w:szCs w:val="28"/>
        </w:rPr>
        <w:t xml:space="preserve"> ресурсам</w:t>
      </w:r>
      <w:r w:rsidRPr="00915BA4">
        <w:rPr>
          <w:rFonts w:cs="Times New Roman"/>
          <w:szCs w:val="28"/>
        </w:rPr>
        <w:t>.</w:t>
      </w:r>
    </w:p>
    <w:p w:rsidR="00915BA4" w:rsidRDefault="00FE2FFA" w:rsidP="00915BA4">
      <w:pPr>
        <w:rPr>
          <w:sz w:val="32"/>
        </w:rPr>
      </w:pPr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32"/>
          <w:szCs w:val="26"/>
        </w:rPr>
      </w:pPr>
      <w:r>
        <w:rPr>
          <w:sz w:val="32"/>
        </w:rPr>
        <w:br w:type="page"/>
      </w:r>
    </w:p>
    <w:p w:rsidR="00B1583B" w:rsidRPr="00AD643C" w:rsidRDefault="00B1583B" w:rsidP="00916384">
      <w:pPr>
        <w:pStyle w:val="2"/>
        <w:rPr>
          <w:sz w:val="32"/>
        </w:rPr>
      </w:pPr>
      <w:bookmarkStart w:id="7" w:name="_Toc326168089"/>
      <w:r w:rsidRPr="00AD643C">
        <w:rPr>
          <w:sz w:val="32"/>
        </w:rPr>
        <w:lastRenderedPageBreak/>
        <w:t>Численное решение уравнений Навье-Стокса</w:t>
      </w:r>
      <w:bookmarkEnd w:id="7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25" type="#_x0000_t75" style="width:196.2pt;height:37.2pt" o:ole="">
            <v:imagedata r:id="rId51" o:title=""/>
          </v:shape>
          <o:OLEObject Type="Embed" ProgID="Equation.DSMT4" ShapeID="_x0000_i1025" DrawAspect="Content" ObjectID="_1399913365" r:id="rId52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26" type="#_x0000_t75" style="width:51.45pt;height:16.6pt" o:ole="">
            <v:imagedata r:id="rId53" o:title=""/>
          </v:shape>
          <o:OLEObject Type="Embed" ProgID="Equation.DSMT4" ShapeID="_x0000_i1026" DrawAspect="Content" ObjectID="_1399913366" r:id="rId54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27" type="#_x0000_t75" style="width:170.9pt;height:19pt" o:ole="">
            <v:imagedata r:id="rId55" o:title=""/>
          </v:shape>
          <o:OLEObject Type="Embed" ProgID="Equation.DSMT4" ShapeID="_x0000_i1027" DrawAspect="Content" ObjectID="_1399913367" r:id="rId56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28" type="#_x0000_t75" style="width:13.45pt;height:14.25pt" o:ole="">
            <v:imagedata r:id="rId57" o:title=""/>
          </v:shape>
          <o:OLEObject Type="Embed" ProgID="Equation.DSMT4" ShapeID="_x0000_i1028" DrawAspect="Content" ObjectID="_1399913368" r:id="rId58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29" type="#_x0000_t75" style="width:38.75pt;height:19pt" o:ole="">
            <v:imagedata r:id="rId59" o:title=""/>
          </v:shape>
          <o:OLEObject Type="Embed" ProgID="Equation.DSMT4" ShapeID="_x0000_i1029" DrawAspect="Content" ObjectID="_1399913369" r:id="rId60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30" type="#_x0000_t75" style="width:11.1pt;height:11.85pt" o:ole="">
            <v:imagedata r:id="rId61" o:title=""/>
          </v:shape>
          <o:OLEObject Type="Embed" ProgID="Equation.DSMT4" ShapeID="_x0000_i1030" DrawAspect="Content" ObjectID="_1399913370" r:id="rId62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31" type="#_x0000_t75" style="width:83.1pt;height:21.35pt" o:ole="">
            <v:imagedata r:id="rId63" o:title=""/>
          </v:shape>
          <o:OLEObject Type="Embed" ProgID="Equation.DSMT4" ShapeID="_x0000_i1031" DrawAspect="Content" ObjectID="_1399913371" r:id="rId64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F44F42">
      <w:pPr>
        <w:pStyle w:val="a3"/>
        <w:numPr>
          <w:ilvl w:val="0"/>
          <w:numId w:val="28"/>
        </w:numPr>
      </w:pPr>
      <w:r>
        <w:t xml:space="preserve">Градиент </w:t>
      </w:r>
      <w:r w:rsidR="00593DD3" w:rsidRPr="00593DD3">
        <w:object w:dxaOrig="2160" w:dyaOrig="820">
          <v:shape id="_x0000_i1160" type="#_x0000_t75" style="width:108.4pt;height:41.15pt" o:ole="">
            <v:imagedata r:id="rId65" o:title=""/>
          </v:shape>
          <o:OLEObject Type="Embed" ProgID="Equation.DSMT4" ShapeID="_x0000_i1160" DrawAspect="Content" ObjectID="_1399913372" r:id="rId66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157" type="#_x0000_t75" style="width:261.9pt;height:40.35pt" o:ole="">
            <v:imagedata r:id="rId67" o:title=""/>
          </v:shape>
          <o:OLEObject Type="Embed" ProgID="Equation.DSMT4" ShapeID="_x0000_i1157" DrawAspect="Content" ObjectID="_1399913373" r:id="rId68"/>
        </w:object>
      </w:r>
    </w:p>
    <w:p w:rsidR="00593DD3" w:rsidRPr="00F44F42" w:rsidRDefault="00593DD3" w:rsidP="00F44F42">
      <w:pPr>
        <w:pStyle w:val="a3"/>
        <w:numPr>
          <w:ilvl w:val="0"/>
          <w:numId w:val="28"/>
        </w:numPr>
        <w:rPr>
          <w:rFonts w:cs="Times New Roman"/>
          <w:szCs w:val="28"/>
        </w:rPr>
      </w:pPr>
      <w:r w:rsidRPr="00F44F42">
        <w:rPr>
          <w:rFonts w:cs="Times New Roman"/>
          <w:szCs w:val="28"/>
        </w:rPr>
        <w:t xml:space="preserve">Дивергенция </w:t>
      </w:r>
      <w:r w:rsidR="00AD54C1" w:rsidRPr="00AD54C1">
        <w:object w:dxaOrig="2360" w:dyaOrig="760">
          <v:shape id="_x0000_i1158" type="#_x0000_t75" style="width:117.9pt;height:37.2pt" o:ole="">
            <v:imagedata r:id="rId69" o:title=""/>
          </v:shape>
          <o:OLEObject Type="Embed" ProgID="Equation.DSMT4" ShapeID="_x0000_i1158" DrawAspect="Content" ObjectID="_1399913374" r:id="rId70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159" type="#_x0000_t75" style="width:266.65pt;height:40.35pt" o:ole="">
            <v:imagedata r:id="rId71" o:title=""/>
          </v:shape>
          <o:OLEObject Type="Embed" ProgID="Equation.DSMT4" ShapeID="_x0000_i1159" DrawAspect="Content" ObjectID="_1399913375" r:id="rId72"/>
        </w:object>
      </w:r>
    </w:p>
    <w:p w:rsidR="00592AF9" w:rsidRDefault="00592AF9" w:rsidP="00F44F42">
      <w:pPr>
        <w:pStyle w:val="a3"/>
        <w:numPr>
          <w:ilvl w:val="0"/>
          <w:numId w:val="12"/>
        </w:numPr>
        <w:ind w:left="1843" w:hanging="425"/>
      </w:pPr>
      <w:r>
        <w:t xml:space="preserve">Оператор Лапласа </w:t>
      </w:r>
      <w:r w:rsidRPr="00592AF9">
        <w:object w:dxaOrig="2760" w:dyaOrig="800">
          <v:shape id="_x0000_i1156" type="#_x0000_t75" style="width:137.65pt;height:40.35pt" o:ole="">
            <v:imagedata r:id="rId73" o:title=""/>
          </v:shape>
          <o:OLEObject Type="Embed" ProgID="Equation.DSMT4" ShapeID="_x0000_i1156" DrawAspect="Content" ObjectID="_1399913376" r:id="rId74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32" type="#_x0000_t75" style="width:415.4pt;height:40.35pt" o:ole="">
            <v:imagedata r:id="rId75" o:title=""/>
          </v:shape>
          <o:OLEObject Type="Embed" ProgID="Equation.DSMT4" ShapeID="_x0000_i1032" DrawAspect="Content" ObjectID="_1399913377" r:id="rId76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</w:t>
      </w:r>
      <w:proofErr w:type="gramStart"/>
      <w:r w:rsidR="00CD0381">
        <w:t>до</w:t>
      </w:r>
      <w:proofErr w:type="gramEnd"/>
      <w:r w:rsidR="005A0AD4">
        <w:t>:</w:t>
      </w:r>
    </w:p>
    <w:p w:rsidR="005A0AD4" w:rsidRDefault="00CD0381" w:rsidP="003A04C0">
      <w:r w:rsidRPr="00CD0381">
        <w:object w:dxaOrig="7119" w:dyaOrig="880">
          <v:shape id="_x0000_i1033" type="#_x0000_t75" style="width:356.05pt;height:44.3pt" o:ole="">
            <v:imagedata r:id="rId77" o:title=""/>
          </v:shape>
          <o:OLEObject Type="Embed" ProgID="Equation.DSMT4" ShapeID="_x0000_i1033" DrawAspect="Content" ObjectID="_1399913378" r:id="rId78"/>
        </w:object>
      </w:r>
      <w:r w:rsidR="00D61315">
        <w:tab/>
        <w:t>(</w:t>
      </w:r>
      <w:r w:rsidR="00F557B9">
        <w:rPr>
          <w:rFonts w:cs="Times New Roman"/>
          <w:szCs w:val="28"/>
        </w:rPr>
        <w:t>6.</w:t>
      </w:r>
      <w:r w:rsidR="00D61315">
        <w:t>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proofErr w:type="spellStart"/>
      <w:r w:rsidR="00194813">
        <w:rPr>
          <w:lang w:val="en-US"/>
        </w:rPr>
        <w:t>Stam</w:t>
      </w:r>
      <w:proofErr w:type="spellEnd"/>
      <w:r w:rsidR="00194813" w:rsidRPr="008E11BC">
        <w:t>99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Навье-Стокса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34" type="#_x0000_t75" style="width:11.1pt;height:11.85pt" o:ole="">
            <v:imagedata r:id="rId79" o:title=""/>
          </v:shape>
          <o:OLEObject Type="Embed" ProgID="Equation.DSMT4" ShapeID="_x0000_i1034" DrawAspect="Content" ObjectID="_1399913379" r:id="rId80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35" type="#_x0000_t75" style="width:9.5pt;height:11.85pt" o:ole="">
            <v:imagedata r:id="rId81" o:title=""/>
          </v:shape>
          <o:OLEObject Type="Embed" ProgID="Equation.DSMT4" ShapeID="_x0000_i1035" DrawAspect="Content" ObjectID="_1399913380" r:id="rId82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36" type="#_x0000_t75" style="width:13.45pt;height:15.05pt" o:ole="">
            <v:imagedata r:id="rId83" o:title=""/>
          </v:shape>
          <o:OLEObject Type="Embed" ProgID="Equation.DSMT4" ShapeID="_x0000_i1036" DrawAspect="Content" ObjectID="_1399913381" r:id="rId84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37" type="#_x0000_t75" style="width:11.1pt;height:11.85pt" o:ole="">
            <v:imagedata r:id="rId85" o:title=""/>
          </v:shape>
          <o:OLEObject Type="Embed" ProgID="Equation.DSMT4" ShapeID="_x0000_i1037" DrawAspect="Content" ObjectID="_1399913382" r:id="rId86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38" type="#_x0000_t75" style="width:11.1pt;height:11.85pt" o:ole="">
            <v:imagedata r:id="rId85" o:title=""/>
          </v:shape>
          <o:OLEObject Type="Embed" ProgID="Equation.DSMT4" ShapeID="_x0000_i1038" DrawAspect="Content" ObjectID="_1399913383" r:id="rId87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39" type="#_x0000_t75" style="width:65.65pt;height:19pt" o:ole="">
            <v:imagedata r:id="rId88" o:title=""/>
          </v:shape>
          <o:OLEObject Type="Embed" ProgID="Equation.DSMT4" ShapeID="_x0000_i1039" DrawAspect="Content" ObjectID="_1399913384" r:id="rId89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40" type="#_x0000_t75" style="width:88.6pt;height:19pt" o:ole="">
            <v:imagedata r:id="rId90" o:title=""/>
          </v:shape>
          <o:OLEObject Type="Embed" ProgID="Equation.DSMT4" ShapeID="_x0000_i1040" DrawAspect="Content" ObjectID="_1399913385" r:id="rId91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41" type="#_x0000_t75" style="width:7.9pt;height:14.25pt" o:ole="">
            <v:imagedata r:id="rId92" o:title=""/>
          </v:shape>
          <o:OLEObject Type="Embed" ProgID="Equation.DSMT4" ShapeID="_x0000_i1041" DrawAspect="Content" ObjectID="_1399913386" r:id="rId93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42" type="#_x0000_t75" style="width:7.9pt;height:19pt" o:ole="">
            <v:imagedata r:id="rId94" o:title=""/>
          </v:shape>
          <o:OLEObject Type="Embed" ProgID="Equation.DSMT4" ShapeID="_x0000_i1042" DrawAspect="Content" ObjectID="_1399913387" r:id="rId95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43" type="#_x0000_t75" style="width:11.85pt;height:14.25pt" o:ole="">
            <v:imagedata r:id="rId96" o:title=""/>
          </v:shape>
          <o:OLEObject Type="Embed" ProgID="Equation.DSMT4" ShapeID="_x0000_i1043" DrawAspect="Content" ObjectID="_1399913388" r:id="rId97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44" type="#_x0000_t75" style="width:15.05pt;height:14.25pt" o:ole="">
            <v:imagedata r:id="rId98" o:title=""/>
          </v:shape>
          <o:OLEObject Type="Embed" ProgID="Equation.DSMT4" ShapeID="_x0000_i1044" DrawAspect="Content" ObjectID="_1399913389" r:id="rId99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</w:t>
      </w:r>
      <w:r w:rsidR="004C3469">
        <w:lastRenderedPageBreak/>
        <w:t xml:space="preserve">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45" type="#_x0000_t75" style="width:21.35pt;height:15.05pt" o:ole="">
            <v:imagedata r:id="rId100" o:title=""/>
          </v:shape>
          <o:OLEObject Type="Embed" ProgID="Equation.DSMT4" ShapeID="_x0000_i1045" DrawAspect="Content" ObjectID="_1399913390" r:id="rId101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46" type="#_x0000_t75" style="width:11.1pt;height:11.1pt" o:ole="">
            <v:imagedata r:id="rId102" o:title=""/>
          </v:shape>
          <o:OLEObject Type="Embed" ProgID="Equation.DSMT4" ShapeID="_x0000_i1046" DrawAspect="Content" ObjectID="_1399913391" r:id="rId103"/>
        </w:object>
      </w:r>
      <w:r w:rsidR="002B64D8">
        <w:t xml:space="preserve">. Согласно </w:t>
      </w:r>
      <w:r w:rsidR="002B64D8" w:rsidRPr="002B64D8">
        <w:t>[</w:t>
      </w:r>
      <w:proofErr w:type="spellStart"/>
      <w:r w:rsidR="002B64D8">
        <w:rPr>
          <w:lang w:val="en-US"/>
        </w:rPr>
        <w:t>Chorin</w:t>
      </w:r>
      <w:proofErr w:type="spellEnd"/>
      <w:r w:rsidR="002B64D8" w:rsidRPr="002B64D8">
        <w:t xml:space="preserve"> </w:t>
      </w:r>
      <w:r w:rsidR="002B64D8">
        <w:rPr>
          <w:lang w:val="en-US"/>
        </w:rPr>
        <w:t>and</w:t>
      </w:r>
      <w:r w:rsidR="002B64D8" w:rsidRPr="002B64D8">
        <w:t xml:space="preserve"> </w:t>
      </w:r>
      <w:r w:rsidR="002B64D8">
        <w:rPr>
          <w:lang w:val="en-US"/>
        </w:rPr>
        <w:t>Marsden</w:t>
      </w:r>
      <w:r w:rsidR="002B64D8" w:rsidRPr="002B64D8">
        <w:t xml:space="preserve"> 1993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47" type="#_x0000_t75" style="width:14.25pt;height:11.85pt" o:ole="">
            <v:imagedata r:id="rId104" o:title=""/>
          </v:shape>
          <o:OLEObject Type="Embed" ProgID="Equation.DSMT4" ShapeID="_x0000_i1047" DrawAspect="Content" ObjectID="_1399913392" r:id="rId105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48" type="#_x0000_t75" style="width:15.05pt;height:14.25pt" o:ole="">
            <v:imagedata r:id="rId106" o:title=""/>
          </v:shape>
          <o:OLEObject Type="Embed" ProgID="Equation.DSMT4" ShapeID="_x0000_i1048" DrawAspect="Content" ObjectID="_1399913393" r:id="rId107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49" type="#_x0000_t75" style="width:65.65pt;height:19pt" o:ole="">
            <v:imagedata r:id="rId108" o:title=""/>
          </v:shape>
          <o:OLEObject Type="Embed" ProgID="Equation.DSMT4" ShapeID="_x0000_i1049" DrawAspect="Content" ObjectID="_1399913394" r:id="rId109"/>
        </w:object>
      </w:r>
      <w:r>
        <w:t>,</w:t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  <w:t>(</w:t>
      </w:r>
      <w:r w:rsidR="00F557B9">
        <w:rPr>
          <w:rFonts w:cs="Times New Roman"/>
          <w:szCs w:val="28"/>
        </w:rPr>
        <w:t>6.</w:t>
      </w:r>
      <w:r w:rsidR="00644C68">
        <w:t>4)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50" type="#_x0000_t75" style="width:11.1pt;height:11.85pt" o:ole="">
            <v:imagedata r:id="rId110" o:title=""/>
          </v:shape>
          <o:OLEObject Type="Embed" ProgID="Equation.DSMT4" ShapeID="_x0000_i1050" DrawAspect="Content" ObjectID="_1399913395" r:id="rId111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51" type="#_x0000_t75" style="width:21.35pt;height:15.05pt" o:ole="">
            <v:imagedata r:id="rId112" o:title=""/>
          </v:shape>
          <o:OLEObject Type="Embed" ProgID="Equation.DSMT4" ShapeID="_x0000_i1051" DrawAspect="Content" ObjectID="_1399913396" r:id="rId113"/>
        </w:object>
      </w:r>
      <w:r w:rsidR="00344361">
        <w:t xml:space="preserve">; так что </w:t>
      </w:r>
      <w:r w:rsidR="00344361" w:rsidRPr="00344361">
        <w:object w:dxaOrig="940" w:dyaOrig="300">
          <v:shape id="_x0000_i1052" type="#_x0000_t75" style="width:47.45pt;height:15.05pt" o:ole="">
            <v:imagedata r:id="rId114" o:title=""/>
          </v:shape>
          <o:OLEObject Type="Embed" ProgID="Equation.DSMT4" ShapeID="_x0000_i1052" DrawAspect="Content" ObjectID="_1399913397" r:id="rId115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53" type="#_x0000_t75" style="width:21.35pt;height:15.05pt" o:ole="">
            <v:imagedata r:id="rId112" o:title=""/>
          </v:shape>
          <o:OLEObject Type="Embed" ProgID="Equation.DSMT4" ShapeID="_x0000_i1053" DrawAspect="Content" ObjectID="_1399913398" r:id="rId116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proofErr w:type="spellStart"/>
      <w:r>
        <w:rPr>
          <w:lang w:val="en-US"/>
        </w:rPr>
        <w:t>Chorin</w:t>
      </w:r>
      <w:proofErr w:type="spellEnd"/>
      <w:r w:rsidRPr="002B64D8">
        <w:t xml:space="preserve"> </w:t>
      </w:r>
      <w:r>
        <w:rPr>
          <w:lang w:val="en-US"/>
        </w:rPr>
        <w:t>and</w:t>
      </w:r>
      <w:r w:rsidRPr="002B64D8">
        <w:t xml:space="preserve"> </w:t>
      </w:r>
      <w:r>
        <w:rPr>
          <w:lang w:val="en-US"/>
        </w:rPr>
        <w:t>Marsden</w:t>
      </w:r>
      <w:r w:rsidRPr="002B64D8">
        <w:t xml:space="preserve"> 1993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54" type="#_x0000_t75" style="width:14.25pt;height:11.85pt" o:ole="">
            <v:imagedata r:id="rId117" o:title=""/>
          </v:shape>
          <o:OLEObject Type="Embed" ProgID="Equation.DSMT4" ShapeID="_x0000_i1054" DrawAspect="Content" ObjectID="_1399913399" r:id="rId118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55" type="#_x0000_t75" style="width:65.65pt;height:19pt" o:ole="">
            <v:imagedata r:id="rId119" o:title=""/>
          </v:shape>
          <o:OLEObject Type="Embed" ProgID="Equation.DSMT4" ShapeID="_x0000_i1055" DrawAspect="Content" ObjectID="_1399913400" r:id="rId12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5</w:t>
      </w:r>
      <w:r>
        <w:t>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</w:t>
      </w:r>
      <w:r w:rsidR="009246F6">
        <w:rPr>
          <w:rFonts w:cs="Times New Roman"/>
          <w:szCs w:val="28"/>
        </w:rPr>
        <w:t>6.</w:t>
      </w:r>
      <w:r w:rsidR="00644C68">
        <w:t>4</w:t>
      </w:r>
      <w:r>
        <w:t>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56" type="#_x0000_t75" style="width:185.15pt;height:21.35pt" o:ole="">
            <v:imagedata r:id="rId121" o:title=""/>
          </v:shape>
          <o:OLEObject Type="Embed" ProgID="Equation.DSMT4" ShapeID="_x0000_i1056" DrawAspect="Content" ObjectID="_1399913401" r:id="rId122"/>
        </w:object>
      </w:r>
      <w:r>
        <w:t>.</w:t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</w:t>
      </w:r>
    </w:p>
    <w:p w:rsidR="004038A3" w:rsidRDefault="004038A3" w:rsidP="003A04C0">
      <w:r>
        <w:lastRenderedPageBreak/>
        <w:t>Но так как уравнение (</w:t>
      </w:r>
      <w:r w:rsidR="009246F6">
        <w:rPr>
          <w:rFonts w:cs="Times New Roman"/>
          <w:szCs w:val="28"/>
        </w:rPr>
        <w:t>6.</w:t>
      </w:r>
      <w:r>
        <w:t xml:space="preserve">2) обеспечивает соблюдение того, что </w:t>
      </w:r>
      <w:r w:rsidRPr="004038A3">
        <w:rPr>
          <w:position w:val="-6"/>
        </w:rPr>
        <w:object w:dxaOrig="980" w:dyaOrig="300">
          <v:shape id="_x0000_i1057" type="#_x0000_t75" style="width:49.85pt;height:15.05pt" o:ole="">
            <v:imagedata r:id="rId123" o:title=""/>
          </v:shape>
          <o:OLEObject Type="Embed" ProgID="Equation.DSMT4" ShapeID="_x0000_i1057" DrawAspect="Content" ObjectID="_1399913402" r:id="rId124"/>
        </w:object>
      </w:r>
      <w:r>
        <w:t>, уравнение 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58" type="#_x0000_t75" style="width:68.85pt;height:21.35pt" o:ole="">
            <v:imagedata r:id="rId125" o:title=""/>
          </v:shape>
          <o:OLEObject Type="Embed" ProgID="Equation.DSMT4" ShapeID="_x0000_i1058" DrawAspect="Content" ObjectID="_1399913403" r:id="rId126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7</w:t>
      </w:r>
      <w:r>
        <w:t>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59" type="#_x0000_t75" style="width:14.25pt;height:11.85pt" o:ole="">
            <v:imagedata r:id="rId127" o:title=""/>
          </v:shape>
          <o:OLEObject Type="Embed" ProgID="Equation.DSMT4" ShapeID="_x0000_i1059" DrawAspect="Content" ObjectID="_1399913404" r:id="rId128"/>
        </w:object>
      </w:r>
      <w:r w:rsidR="00305012">
        <w:t>, можн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305012">
        <w:t xml:space="preserve">) для давления </w:t>
      </w:r>
      <w:r w:rsidR="00305012" w:rsidRPr="00305012">
        <w:rPr>
          <w:position w:val="-12"/>
        </w:rPr>
        <w:object w:dxaOrig="260" w:dyaOrig="300">
          <v:shape id="_x0000_i1060" type="#_x0000_t75" style="width:13.45pt;height:15.05pt" o:ole="">
            <v:imagedata r:id="rId129" o:title=""/>
          </v:shape>
          <o:OLEObject Type="Embed" ProgID="Equation.DSMT4" ShapeID="_x0000_i1060" DrawAspect="Content" ObjectID="_1399913405" r:id="rId130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61" type="#_x0000_t75" style="width:14.25pt;height:11.85pt" o:ole="">
            <v:imagedata r:id="rId131" o:title=""/>
          </v:shape>
          <o:OLEObject Type="Embed" ProgID="Equation.DSMT4" ShapeID="_x0000_i1061" DrawAspect="Content" ObjectID="_1399913406" r:id="rId132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62" type="#_x0000_t75" style="width:13.45pt;height:15.05pt" o:ole="">
            <v:imagedata r:id="rId133" o:title=""/>
          </v:shape>
          <o:OLEObject Type="Embed" ProgID="Equation.DSMT4" ShapeID="_x0000_i1062" DrawAspect="Content" ObjectID="_1399913407" r:id="rId134"/>
        </w:object>
      </w:r>
      <w:r w:rsidR="00305012">
        <w:t xml:space="preserve"> рассчитать новое бездивергентное поле </w:t>
      </w:r>
      <w:r w:rsidR="00305012" w:rsidRPr="00305012">
        <w:rPr>
          <w:position w:val="-6"/>
        </w:rPr>
        <w:object w:dxaOrig="220" w:dyaOrig="240">
          <v:shape id="_x0000_i1063" type="#_x0000_t75" style="width:11.1pt;height:11.85pt" o:ole="">
            <v:imagedata r:id="rId135" o:title=""/>
          </v:shape>
          <o:OLEObject Type="Embed" ProgID="Equation.DSMT4" ShapeID="_x0000_i1063" DrawAspect="Content" ObjectID="_1399913408" r:id="rId136"/>
        </w:object>
      </w:r>
      <w:r w:rsidR="00305012"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305012">
        <w:t>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64" type="#_x0000_t75" style="width:14.25pt;height:11.85pt" o:ole="">
            <v:imagedata r:id="rId127" o:title=""/>
          </v:shape>
          <o:OLEObject Type="Embed" ProgID="Equation.DSMT4" ShapeID="_x0000_i1064" DrawAspect="Content" ObjectID="_1399913409" r:id="rId137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65" type="#_x0000_t75" style="width:13.45pt;height:14.25pt" o:ole="">
            <v:imagedata r:id="rId138" o:title=""/>
          </v:shape>
          <o:OLEObject Type="Embed" ProgID="Equation.DSMT4" ShapeID="_x0000_i1065" DrawAspect="Content" ObjectID="_1399913410" r:id="rId139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66" type="#_x0000_t75" style="width:14.25pt;height:11.85pt" o:ole="">
            <v:imagedata r:id="rId140" o:title=""/>
          </v:shape>
          <o:OLEObject Type="Embed" ProgID="Equation.DSMT4" ShapeID="_x0000_i1066" DrawAspect="Content" ObjectID="_1399913411" r:id="rId141"/>
        </w:object>
      </w:r>
      <w:r w:rsidR="00E24FCA">
        <w:t xml:space="preserve"> на его бездивергентную компоненту </w:t>
      </w:r>
      <w:r w:rsidR="00E24FCA" w:rsidRPr="00E24FCA">
        <w:rPr>
          <w:position w:val="-6"/>
        </w:rPr>
        <w:object w:dxaOrig="220" w:dyaOrig="240">
          <v:shape id="_x0000_i1067" type="#_x0000_t75" style="width:11.1pt;height:11.85pt" o:ole="">
            <v:imagedata r:id="rId142" o:title=""/>
          </v:shape>
          <o:OLEObject Type="Embed" ProgID="Equation.DSMT4" ShapeID="_x0000_i1067" DrawAspect="Content" ObjectID="_1399913412" r:id="rId143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68" type="#_x0000_t75" style="width:13.45pt;height:14.25pt" o:ole="">
            <v:imagedata r:id="rId144" o:title=""/>
          </v:shape>
          <o:OLEObject Type="Embed" ProgID="Equation.DSMT4" ShapeID="_x0000_i1068" DrawAspect="Content" ObjectID="_1399913413" r:id="rId145"/>
        </w:object>
      </w:r>
      <w:r w:rsidR="00E24FCA">
        <w:t xml:space="preserve"> к уравнению (</w:t>
      </w:r>
      <w:r w:rsidR="009246F6">
        <w:rPr>
          <w:rFonts w:cs="Times New Roman"/>
          <w:szCs w:val="28"/>
        </w:rPr>
        <w:t>6.</w:t>
      </w:r>
      <w:r w:rsidR="00644C68">
        <w:t>4</w:t>
      </w:r>
      <w:r w:rsidR="00E24FCA">
        <w:t>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69" type="#_x0000_t75" style="width:102.05pt;height:19pt" o:ole="">
            <v:imagedata r:id="rId146" o:title=""/>
          </v:shape>
          <o:OLEObject Type="Embed" ProgID="Equation.DSMT4" ShapeID="_x0000_i1069" DrawAspect="Content" ObjectID="_1399913414" r:id="rId147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70" type="#_x0000_t75" style="width:13.45pt;height:14.25pt" o:ole="">
            <v:imagedata r:id="rId138" o:title=""/>
          </v:shape>
          <o:OLEObject Type="Embed" ProgID="Equation.DSMT4" ShapeID="_x0000_i1070" DrawAspect="Content" ObjectID="_1399913415" r:id="rId148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71" type="#_x0000_t75" style="width:73.6pt;height:15.05pt" o:ole="">
            <v:imagedata r:id="rId149" o:title=""/>
          </v:shape>
          <o:OLEObject Type="Embed" ProgID="Equation.DSMT4" ShapeID="_x0000_i1071" DrawAspect="Content" ObjectID="_1399913416" r:id="rId150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72" type="#_x0000_t75" style="width:60.15pt;height:19pt" o:ole="">
            <v:imagedata r:id="rId151" o:title=""/>
          </v:shape>
          <o:OLEObject Type="Embed" ProgID="Equation.DSMT4" ShapeID="_x0000_i1072" DrawAspect="Content" ObjectID="_1399913417" r:id="rId152"/>
        </w:object>
      </w:r>
      <w:r>
        <w:t>. Благодаря этому можно упростить уравнения Навье-Стокса.</w:t>
      </w:r>
    </w:p>
    <w:p w:rsidR="00B05F61" w:rsidRDefault="00B05F61" w:rsidP="003A04C0">
      <w:r>
        <w:t>Вначале, применим оператор проекции к обеим сторонам уравнения (</w:t>
      </w:r>
      <w:r w:rsidR="009246F6">
        <w:rPr>
          <w:rFonts w:cs="Times New Roman"/>
          <w:szCs w:val="28"/>
        </w:rPr>
        <w:t>6.</w:t>
      </w:r>
      <w:r>
        <w:t>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73" type="#_x0000_t75" style="width:227.85pt;height:41.15pt" o:ole="">
            <v:imagedata r:id="rId153" o:title=""/>
          </v:shape>
          <o:OLEObject Type="Embed" ProgID="Equation.DSMT4" ShapeID="_x0000_i1073" DrawAspect="Content" ObjectID="_1399913418" r:id="rId154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74" type="#_x0000_t75" style="width:11.1pt;height:11.85pt" o:ole="">
            <v:imagedata r:id="rId155" o:title=""/>
          </v:shape>
          <o:OLEObject Type="Embed" ProgID="Equation.DSMT4" ShapeID="_x0000_i1074" DrawAspect="Content" ObjectID="_1399913419" r:id="rId156"/>
        </w:object>
      </w:r>
      <w:r>
        <w:t xml:space="preserve"> бездивергентн</w:t>
      </w:r>
      <w:r w:rsidR="00070693">
        <w:t>о</w:t>
      </w:r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75" type="#_x0000_t75" style="width:75.15pt;height:38.75pt" o:ole="">
            <v:imagedata r:id="rId157" o:title=""/>
          </v:shape>
          <o:OLEObject Type="Embed" ProgID="Equation.DSMT4" ShapeID="_x0000_i1075" DrawAspect="Content" ObjectID="_1399913420" r:id="rId158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076" type="#_x0000_t75" style="width:60.15pt;height:19pt" o:ole="">
            <v:imagedata r:id="rId159" o:title=""/>
          </v:shape>
          <o:OLEObject Type="Embed" ProgID="Equation.DSMT4" ShapeID="_x0000_i1076" DrawAspect="Content" ObjectID="_1399913421" r:id="rId160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077" type="#_x0000_t75" style="width:171.7pt;height:36.4pt" o:ole="">
            <v:imagedata r:id="rId161" o:title=""/>
          </v:shape>
          <o:OLEObject Type="Embed" ProgID="Equation.DSMT4" ShapeID="_x0000_i1077" DrawAspect="Content" ObjectID="_1399913422" r:id="rId162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8</w:t>
      </w:r>
      <w:r w:rsidR="009E5454">
        <w:rPr>
          <w:rFonts w:cs="Times New Roman"/>
          <w:szCs w:val="28"/>
        </w:rPr>
        <w:t>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078" type="#_x0000_t75" style="width:14.25pt;height:11.85pt" o:ole="">
            <v:imagedata r:id="rId163" o:title=""/>
          </v:shape>
          <o:OLEObject Type="Embed" ProgID="Equation.DSMT4" ShapeID="_x0000_i1078" DrawAspect="Content" ObjectID="_1399913423" r:id="rId164"/>
        </w:object>
      </w:r>
      <w:r w:rsidR="00575959">
        <w:t xml:space="preserve">, к которому мы применяем оператор проекции, чтобы получить в итоге новое бездивергентное поле </w:t>
      </w:r>
      <w:r w:rsidR="00575959" w:rsidRPr="00575959">
        <w:rPr>
          <w:position w:val="-6"/>
        </w:rPr>
        <w:object w:dxaOrig="220" w:dyaOrig="240">
          <v:shape id="_x0000_i1079" type="#_x0000_t75" style="width:11.1pt;height:11.85pt" o:ole="">
            <v:imagedata r:id="rId165" o:title=""/>
          </v:shape>
          <o:OLEObject Type="Embed" ProgID="Equation.DSMT4" ShapeID="_x0000_i1079" DrawAspect="Content" ObjectID="_1399913424" r:id="rId166"/>
        </w:object>
      </w:r>
      <w:r w:rsidR="00575959">
        <w:t>. Чтобы это сделать необходим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575959">
        <w:t>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080" type="#_x0000_t75" style="width:13.45pt;height:15.05pt" o:ole="">
            <v:imagedata r:id="rId167" o:title=""/>
          </v:shape>
          <o:OLEObject Type="Embed" ProgID="Equation.DSMT4" ShapeID="_x0000_i1080" DrawAspect="Content" ObjectID="_1399913425" r:id="rId168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081" type="#_x0000_t75" style="width:13.45pt;height:15.05pt" o:ole="">
            <v:imagedata r:id="rId169" o:title=""/>
          </v:shape>
          <o:OLEObject Type="Embed" ProgID="Equation.DSMT4" ShapeID="_x0000_i1081" DrawAspect="Content" ObjectID="_1399913426" r:id="rId170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082" type="#_x0000_t75" style="width:14.25pt;height:11.85pt" o:ole="">
            <v:imagedata r:id="rId171" o:title=""/>
          </v:shape>
          <o:OLEObject Type="Embed" ProgID="Equation.DSMT4" ShapeID="_x0000_i1082" DrawAspect="Content" ObjectID="_1399913427" r:id="rId172"/>
        </w:object>
      </w:r>
      <w:r w:rsidR="00575959">
        <w:t>, как показано в уравнении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575959">
        <w:t>).</w:t>
      </w:r>
    </w:p>
    <w:p w:rsidR="00070693" w:rsidRDefault="009E5454" w:rsidP="003A04C0">
      <w:r>
        <w:t xml:space="preserve">В типичной реализации, разные компоненты не вычисляются и </w:t>
      </w:r>
      <w:proofErr w:type="spellStart"/>
      <w:r>
        <w:t>н</w:t>
      </w:r>
      <w:proofErr w:type="spellEnd"/>
      <w:r>
        <w:t xml:space="preserve"> суммируются вместе, как в уравнении (</w:t>
      </w:r>
      <w:r w:rsidR="009246F6">
        <w:rPr>
          <w:rFonts w:cs="Times New Roman"/>
          <w:szCs w:val="28"/>
        </w:rPr>
        <w:t>6.</w:t>
      </w:r>
      <w:r w:rsidR="00644C68">
        <w:t>8</w:t>
      </w:r>
      <w:r>
        <w:t xml:space="preserve">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083" type="#_x0000_t75" style="width:14.25pt;height:14.25pt" o:ole="">
            <v:imagedata r:id="rId173" o:title=""/>
          </v:shape>
          <o:OLEObject Type="Embed" ProgID="Equation.DSMT4" ShapeID="_x0000_i1083" DrawAspect="Content" ObjectID="_1399913428" r:id="rId174"/>
        </w:object>
      </w:r>
      <w:r w:rsidR="00070693">
        <w:t>, который эквивалентен решению уравнения (</w:t>
      </w:r>
      <w:r w:rsidR="009246F6">
        <w:rPr>
          <w:rFonts w:cs="Times New Roman"/>
          <w:szCs w:val="28"/>
        </w:rPr>
        <w:t>6.</w:t>
      </w:r>
      <w:r w:rsidR="00644C68">
        <w:t>8</w:t>
      </w:r>
      <w:r w:rsidR="00070693">
        <w:t>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084" type="#_x0000_t75" style="width:14.25pt;height:14.25pt" o:ole="">
            <v:imagedata r:id="rId175" o:title=""/>
          </v:shape>
          <o:OLEObject Type="Embed" ProgID="Equation.DSMT4" ShapeID="_x0000_i1084" DrawAspect="Content" ObjectID="_1399913429" r:id="rId176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085" type="#_x0000_t75" style="width:13.45pt;height:14.25pt" o:ole="">
            <v:imagedata r:id="rId177" o:title=""/>
          </v:shape>
          <o:OLEObject Type="Embed" ProgID="Equation.DSMT4" ShapeID="_x0000_i1085" DrawAspect="Content" ObjectID="_1399913430" r:id="rId178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086" type="#_x0000_t75" style="width:11.85pt;height:14.25pt" o:ole="">
            <v:imagedata r:id="rId179" o:title=""/>
          </v:shape>
          <o:OLEObject Type="Embed" ProgID="Equation.DSMT4" ShapeID="_x0000_i1086" DrawAspect="Content" ObjectID="_1399913431" r:id="rId180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087" type="#_x0000_t75" style="width:13.45pt;height:14.25pt" o:ole="">
            <v:imagedata r:id="rId181" o:title=""/>
          </v:shape>
          <o:OLEObject Type="Embed" ProgID="Equation.DSMT4" ShapeID="_x0000_i1087" DrawAspect="Content" ObjectID="_1399913432" r:id="rId182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088" type="#_x0000_t75" style="width:94.15pt;height:14.25pt" o:ole="">
            <v:imagedata r:id="rId183" o:title=""/>
          </v:shape>
          <o:OLEObject Type="Embed" ProgID="Equation.DSMT4" ShapeID="_x0000_i1088" DrawAspect="Content" ObjectID="_1399913433" r:id="rId184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9</w:t>
      </w:r>
      <w:r w:rsidR="00BA66FC">
        <w:rPr>
          <w:rFonts w:cs="Times New Roman"/>
          <w:szCs w:val="28"/>
        </w:rPr>
        <w:t>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089" type="#_x0000_t75" style="width:129.75pt;height:19pt" o:ole="">
            <v:imagedata r:id="rId185" o:title=""/>
          </v:shape>
          <o:OLEObject Type="Embed" ProgID="Equation.DSMT4" ShapeID="_x0000_i1089" DrawAspect="Content" ObjectID="_1399913434" r:id="rId186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8" w:name="_Toc326168090"/>
      <w:r>
        <w:lastRenderedPageBreak/>
        <w:t>Адвекция</w:t>
      </w:r>
      <w:bookmarkEnd w:id="8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090" type="#_x0000_t75" style="width:9.5pt;height:11.1pt" o:ole="">
            <v:imagedata r:id="rId187" o:title=""/>
          </v:shape>
          <o:OLEObject Type="Embed" ProgID="Equation.DSMT4" ShapeID="_x0000_i1090" DrawAspect="Content" ObjectID="_1399913435" r:id="rId188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091" type="#_x0000_t75" style="width:15.05pt;height:15.05pt" o:ole="">
            <v:imagedata r:id="rId189" o:title=""/>
          </v:shape>
          <o:OLEObject Type="Embed" ProgID="Equation.DSMT4" ShapeID="_x0000_i1091" DrawAspect="Content" ObjectID="_1399913436" r:id="rId190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092" type="#_x0000_t75" style="width:131.35pt;height:18.2pt" o:ole="">
            <v:imagedata r:id="rId191" o:title=""/>
          </v:shape>
          <o:OLEObject Type="Embed" ProgID="Equation.DSMT4" ShapeID="_x0000_i1092" DrawAspect="Content" ObjectID="_1399913437" r:id="rId192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093" type="#_x0000_t75" style="width:38pt;height:18.2pt" o:ole="">
            <v:imagedata r:id="rId193" o:title=""/>
          </v:shape>
          <o:OLEObject Type="Embed" ProgID="Equation.DSMT4" ShapeID="_x0000_i1093" DrawAspect="Content" ObjectID="_1399913438" r:id="rId194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</w:t>
      </w:r>
      <w:proofErr w:type="spellStart"/>
      <w:r w:rsidR="00354602">
        <w:t>шейдерах</w:t>
      </w:r>
      <w:proofErr w:type="spellEnd"/>
      <w:r w:rsidR="00354602">
        <w:t xml:space="preserve">, </w:t>
      </w:r>
      <w:r w:rsidR="004D3F0D">
        <w:t>то</w:t>
      </w:r>
      <w:r w:rsidR="00354602">
        <w:t xml:space="preserve"> </w:t>
      </w:r>
      <w:r w:rsidR="004D3F0D">
        <w:t xml:space="preserve">такие </w:t>
      </w:r>
      <w:proofErr w:type="spellStart"/>
      <w:r w:rsidR="004D3F0D">
        <w:t>шейдеры</w:t>
      </w:r>
      <w:proofErr w:type="spellEnd"/>
      <w:r w:rsidR="004D3F0D">
        <w:t xml:space="preserve">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proofErr w:type="spellStart"/>
      <w:r w:rsidR="007F0E7E">
        <w:rPr>
          <w:lang w:val="en-US"/>
        </w:rPr>
        <w:t>Stam</w:t>
      </w:r>
      <w:proofErr w:type="spellEnd"/>
      <w:r w:rsidR="007F0E7E" w:rsidRPr="007F0E7E">
        <w:t>99]</w:t>
      </w:r>
      <w:r w:rsidR="001B7FCD">
        <w:t xml:space="preserve">. Вместо того чтобы осуществлять процесс адвекции путем расчета перемещения </w:t>
      </w:r>
      <w:r w:rsidR="001B7FCD">
        <w:lastRenderedPageBreak/>
        <w:t xml:space="preserve">частицы за 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094" type="#_x0000_t75" style="width:11.1pt;height:15.05pt" o:ole="">
            <v:imagedata r:id="rId195" o:title=""/>
          </v:shape>
          <o:OLEObject Type="Embed" ProgID="Equation.DSMT4" ShapeID="_x0000_i1094" DrawAspect="Content" ObjectID="_1399913439" r:id="rId196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095" type="#_x0000_t75" style="width:168.55pt;height:18.2pt" o:ole="">
            <v:imagedata r:id="rId197" o:title=""/>
          </v:shape>
          <o:OLEObject Type="Embed" ProgID="Equation.DSMT4" ShapeID="_x0000_i1095" DrawAspect="Content" ObjectID="_1399913440" r:id="rId198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proofErr w:type="spellStart"/>
      <w:r>
        <w:rPr>
          <w:lang w:val="en-US"/>
        </w:rPr>
        <w:t>Stam</w:t>
      </w:r>
      <w:proofErr w:type="spellEnd"/>
      <w:r w:rsidRPr="009A07E0">
        <w:t xml:space="preserve">99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</w:t>
      </w:r>
      <w:r w:rsidR="00915BA4">
        <w:t>4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4</w:t>
      </w:r>
      <w:r w:rsidR="00475ADB" w:rsidRPr="003E16AA">
        <w:rPr>
          <w:sz w:val="22"/>
        </w:rPr>
        <w:t>.</w:t>
      </w:r>
    </w:p>
    <w:p w:rsidR="00F23A07" w:rsidRDefault="00F23A07" w:rsidP="00916384">
      <w:pPr>
        <w:pStyle w:val="3"/>
      </w:pPr>
      <w:bookmarkStart w:id="9" w:name="_Toc326168091"/>
      <w:r>
        <w:lastRenderedPageBreak/>
        <w:t>Диффузия и вязкость</w:t>
      </w:r>
      <w:bookmarkEnd w:id="9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096" type="#_x0000_t75" style="width:62.5pt;height:36.4pt" o:ole="">
            <v:imagedata r:id="rId200" o:title=""/>
          </v:shape>
          <o:OLEObject Type="Embed" ProgID="Equation.DSMT4" ShapeID="_x0000_i1096" DrawAspect="Content" ObjectID="_1399913441" r:id="rId201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097" type="#_x0000_t75" style="width:189.9pt;height:21.35pt" o:ole="">
            <v:imagedata r:id="rId202" o:title=""/>
          </v:shape>
          <o:OLEObject Type="Embed" ProgID="Equation.DSMT4" ShapeID="_x0000_i1097" DrawAspect="Content" ObjectID="_1399913442" r:id="rId203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098" type="#_x0000_t75" style="width:18.2pt;height:18.2pt" o:ole="">
            <v:imagedata r:id="rId204" o:title=""/>
          </v:shape>
          <o:OLEObject Type="Embed" ProgID="Equation.DSMT4" ShapeID="_x0000_i1098" DrawAspect="Content" ObjectID="_1399913443" r:id="rId205"/>
        </w:object>
      </w:r>
      <w:r>
        <w:t xml:space="preserve"> дискретная форма оператора Лапласа (</w:t>
      </w:r>
      <w:r w:rsidR="009246F6">
        <w:rPr>
          <w:rFonts w:cs="Times New Roman"/>
          <w:szCs w:val="28"/>
        </w:rPr>
        <w:t>6.</w:t>
      </w:r>
      <w:r>
        <w:t xml:space="preserve">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099" type="#_x0000_t75" style="width:15.8pt;height:15.05pt" o:ole="">
            <v:imagedata r:id="rId206" o:title=""/>
          </v:shape>
          <o:OLEObject Type="Embed" ProgID="Equation.DSMT4" ShapeID="_x0000_i1099" DrawAspect="Content" ObjectID="_1399913444" r:id="rId207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00" type="#_x0000_t75" style="width:11.1pt;height:11.85pt" o:ole="">
            <v:imagedata r:id="rId208" o:title=""/>
          </v:shape>
          <o:OLEObject Type="Embed" ProgID="Equation.DSMT4" ShapeID="_x0000_i1100" DrawAspect="Content" ObjectID="_1399913445" r:id="rId209"/>
        </w:object>
      </w:r>
      <w:r>
        <w:t xml:space="preserve">. В </w:t>
      </w:r>
      <w:r w:rsidRPr="007F05D3">
        <w:t>[</w:t>
      </w:r>
      <w:proofErr w:type="spellStart"/>
      <w:r>
        <w:rPr>
          <w:lang w:val="en-US"/>
        </w:rPr>
        <w:t>Stam</w:t>
      </w:r>
      <w:proofErr w:type="spellEnd"/>
      <w:r w:rsidRPr="007F05D3">
        <w:t>99]</w:t>
      </w:r>
      <w:r>
        <w:t xml:space="preserve"> для решения уравнения (</w:t>
      </w:r>
      <w:r w:rsidR="009246F6">
        <w:rPr>
          <w:rFonts w:cs="Times New Roman"/>
          <w:szCs w:val="28"/>
        </w:rPr>
        <w:t>6.</w:t>
      </w:r>
      <w:r>
        <w:t>1</w:t>
      </w:r>
      <w:r w:rsidR="00A02DEF">
        <w:t>1</w:t>
      </w:r>
      <w:r>
        <w:t>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</w:t>
      </w:r>
      <w:r w:rsidR="009246F6">
        <w:rPr>
          <w:rFonts w:cs="Times New Roman"/>
          <w:szCs w:val="28"/>
        </w:rPr>
        <w:t>6.</w:t>
      </w:r>
      <w:r w:rsidR="007F05D3">
        <w:t>1</w:t>
      </w:r>
      <w:r w:rsidR="00A02DEF">
        <w:t>1</w:t>
      </w:r>
      <w:r w:rsidR="007F05D3">
        <w:t>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01" type="#_x0000_t75" style="width:178.8pt;height:24.55pt" o:ole="">
            <v:imagedata r:id="rId210" o:title=""/>
          </v:shape>
          <o:OLEObject Type="Embed" ProgID="Equation.DSMT4" ShapeID="_x0000_i1101" DrawAspect="Content" ObjectID="_1399913446" r:id="rId211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02" type="#_x0000_t75" style="width:8.7pt;height:14.25pt" o:ole="">
            <v:imagedata r:id="rId212" o:title=""/>
          </v:shape>
          <o:OLEObject Type="Embed" ProgID="Equation.DSMT4" ShapeID="_x0000_i1102" DrawAspect="Content" ObjectID="_1399913447" r:id="rId213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10" w:name="_Toc326168092"/>
      <w:r>
        <w:t>Решение уравнений Пуассона</w:t>
      </w:r>
      <w:bookmarkEnd w:id="10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7C4054">
        <w:t>)</w:t>
      </w:r>
      <w:r>
        <w:t xml:space="preserve"> и уравнение для расчета </w:t>
      </w:r>
      <w:r w:rsidR="007C4054">
        <w:t xml:space="preserve">диффузии скорости вследствие </w:t>
      </w:r>
      <w:r w:rsidR="007C4054">
        <w:lastRenderedPageBreak/>
        <w:t>вязкост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7C4054">
        <w:t>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03" type="#_x0000_t75" style="width:41.95pt;height:15.05pt" o:ole="">
            <v:imagedata r:id="rId214" o:title=""/>
          </v:shape>
          <o:OLEObject Type="Embed" ProgID="Equation.DSMT4" ShapeID="_x0000_i1103" DrawAspect="Content" ObjectID="_1399913448" r:id="rId215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04" type="#_x0000_t75" style="width:11.1pt;height:11.1pt" o:ole="">
            <v:imagedata r:id="rId216" o:title=""/>
          </v:shape>
          <o:OLEObject Type="Embed" ProgID="Equation.DSMT4" ShapeID="_x0000_i1104" DrawAspect="Content" ObjectID="_1399913449" r:id="rId217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05" type="#_x0000_t75" style="width:12.65pt;height:15.05pt" o:ole="">
            <v:imagedata r:id="rId218" o:title=""/>
          </v:shape>
          <o:OLEObject Type="Embed" ProgID="Equation.DSMT4" ShapeID="_x0000_i1105" DrawAspect="Content" ObjectID="_1399913450" r:id="rId219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06" type="#_x0000_t75" style="width:11.1pt;height:11.85pt" o:ole="">
            <v:imagedata r:id="rId220" o:title=""/>
          </v:shape>
          <o:OLEObject Type="Embed" ProgID="Equation.DSMT4" ShapeID="_x0000_i1106" DrawAspect="Content" ObjectID="_1399913451" r:id="rId221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07" type="#_x0000_t75" style="width:11.1pt;height:15.05pt" o:ole="">
            <v:imagedata r:id="rId222" o:title=""/>
          </v:shape>
          <o:OLEObject Type="Embed" ProgID="Equation.DSMT4" ShapeID="_x0000_i1107" DrawAspect="Content" ObjectID="_1399913452" r:id="rId223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08" type="#_x0000_t75" style="width:14.25pt;height:14.25pt" o:ole="">
            <v:imagedata r:id="rId224" o:title=""/>
          </v:shape>
          <o:OLEObject Type="Embed" ProgID="Equation.DSMT4" ShapeID="_x0000_i1108" DrawAspect="Content" ObjectID="_1399913453" r:id="rId225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09" type="#_x0000_t75" style="width:14.25pt;height:14.25pt" o:ole="">
            <v:imagedata r:id="rId224" o:title=""/>
          </v:shape>
          <o:OLEObject Type="Embed" ProgID="Equation.DSMT4" ShapeID="_x0000_i1109" DrawAspect="Content" ObjectID="_1399913454" r:id="rId226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10" type="#_x0000_t75" style="width:21.35pt;height:17.4pt" o:ole="">
            <v:imagedata r:id="rId227" o:title=""/>
          </v:shape>
          <o:OLEObject Type="Embed" ProgID="Equation.DSMT4" ShapeID="_x0000_i1110" DrawAspect="Content" ObjectID="_1399913455" r:id="rId228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11" type="#_x0000_t75" style="width:11.1pt;height:15.05pt" o:ole="">
            <v:imagedata r:id="rId229" o:title=""/>
          </v:shape>
          <o:OLEObject Type="Embed" ProgID="Equation.DSMT4" ShapeID="_x0000_i1111" DrawAspect="Content" ObjectID="_1399913456" r:id="rId230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12" type="#_x0000_t75" style="width:21.35pt;height:17.4pt" o:ole="">
            <v:imagedata r:id="rId231" o:title=""/>
          </v:shape>
          <o:OLEObject Type="Embed" ProgID="Equation.DSMT4" ShapeID="_x0000_i1112" DrawAspect="Content" ObjectID="_1399913457" r:id="rId232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9246F6" w:rsidRDefault="002266F1" w:rsidP="009246F6">
      <w:r>
        <w:t>Уравнения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>
        <w:t xml:space="preserve">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>
        <w:t>3) и приведены  к следующей форме:</w:t>
      </w:r>
    </w:p>
    <w:p w:rsidR="002266F1" w:rsidRPr="009246F6" w:rsidRDefault="009246F6" w:rsidP="009246F6">
      <w:r w:rsidRPr="002266F1">
        <w:rPr>
          <w:rFonts w:cs="Times New Roman"/>
          <w:position w:val="-32"/>
          <w:szCs w:val="28"/>
        </w:rPr>
        <w:object w:dxaOrig="6940" w:dyaOrig="820">
          <v:shape id="_x0000_i1113" type="#_x0000_t75" style="width:344.2pt;height:40.35pt" o:ole="">
            <v:imagedata r:id="rId233" o:title=""/>
          </v:shape>
          <o:OLEObject Type="Embed" ProgID="Equation.DSMT4" ShapeID="_x0000_i1113" DrawAspect="Content" ObjectID="_1399913458" r:id="rId234"/>
        </w:object>
      </w:r>
      <w:r w:rsidR="00166CAA"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13</w:t>
      </w:r>
      <w:r w:rsidR="00B1583B">
        <w:rPr>
          <w:rFonts w:cs="Times New Roman"/>
          <w:szCs w:val="28"/>
        </w:rPr>
        <w:t>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14" type="#_x0000_t75" style="width:12.65pt;height:11.85pt" o:ole="">
            <v:imagedata r:id="rId235" o:title=""/>
          </v:shape>
          <o:OLEObject Type="Embed" ProgID="Equation.DSMT4" ShapeID="_x0000_i1114" DrawAspect="Content" ObjectID="_1399913459" r:id="rId236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15" type="#_x0000_t75" style="width:12.65pt;height:17.4pt" o:ole="">
            <v:imagedata r:id="rId237" o:title=""/>
          </v:shape>
          <o:OLEObject Type="Embed" ProgID="Equation.DSMT4" ShapeID="_x0000_i1115" DrawAspect="Content" ObjectID="_1399913460" r:id="rId238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16" type="#_x0000_t75" style="width:11.1pt;height:11.85pt" o:ole="">
            <v:imagedata r:id="rId239" o:title=""/>
          </v:shape>
          <o:OLEObject Type="Embed" ProgID="Equation.DSMT4" ShapeID="_x0000_i1116" DrawAspect="Content" ObjectID="_1399913461" r:id="rId24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17" type="#_x0000_t75" style="width:9.5pt;height:15.05pt" o:ole="">
            <v:imagedata r:id="rId241" o:title=""/>
          </v:shape>
          <o:OLEObject Type="Embed" ProgID="Equation.DSMT4" ShapeID="_x0000_i1117" DrawAspect="Content" ObjectID="_1399913462" r:id="rId242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18" type="#_x0000_t75" style="width:12.65pt;height:11.85pt" o:ole="">
            <v:imagedata r:id="rId243" o:title=""/>
          </v:shape>
          <o:OLEObject Type="Embed" ProgID="Equation.DSMT4" ShapeID="_x0000_i1118" DrawAspect="Content" ObjectID="_1399913463" r:id="rId244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19" type="#_x0000_t75" style="width:12.65pt;height:17.4pt" o:ole="">
            <v:imagedata r:id="rId245" o:title=""/>
          </v:shape>
          <o:OLEObject Type="Embed" ProgID="Equation.DSMT4" ShapeID="_x0000_i1119" DrawAspect="Content" ObjectID="_1399913464" r:id="rId246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20" type="#_x0000_t75" style="width:11.1pt;height:11.85pt" o:ole="">
            <v:imagedata r:id="rId247" o:title=""/>
          </v:shape>
          <o:OLEObject Type="Embed" ProgID="Equation.DSMT4" ShapeID="_x0000_i1120" DrawAspect="Content" ObjectID="_1399913465" r:id="rId248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21" type="#_x0000_t75" style="width:12.65pt;height:15.05pt" o:ole="">
            <v:imagedata r:id="rId249" o:title=""/>
          </v:shape>
          <o:OLEObject Type="Embed" ProgID="Equation.DSMT4" ShapeID="_x0000_i1121" DrawAspect="Content" ObjectID="_1399913466" r:id="rId25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22" type="#_x0000_t75" style="width:9.5pt;height:15.05pt" o:ole="">
            <v:imagedata r:id="rId251" o:title=""/>
          </v:shape>
          <o:OLEObject Type="Embed" ProgID="Equation.DSMT4" ShapeID="_x0000_i1122" DrawAspect="Content" ObjectID="_1399913467" r:id="rId252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23" type="#_x0000_t75" style="width:32.45pt;height:15.05pt" o:ole="">
            <v:imagedata r:id="rId253" o:title=""/>
          </v:shape>
          <o:OLEObject Type="Embed" ProgID="Equation.DSMT4" ShapeID="_x0000_i1123" DrawAspect="Content" ObjectID="_1399913468" r:id="rId254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24" type="#_x0000_t75" style="width:65.65pt;height:23.75pt" o:ole="">
            <v:imagedata r:id="rId255" o:title=""/>
          </v:shape>
          <o:OLEObject Type="Embed" ProgID="Equation.DSMT4" ShapeID="_x0000_i1124" DrawAspect="Content" ObjectID="_1399913469" r:id="rId256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25" type="#_x0000_t75" style="width:34pt;height:17.4pt" o:ole="">
            <v:imagedata r:id="rId257" o:title=""/>
          </v:shape>
          <o:OLEObject Type="Embed" ProgID="Equation.DSMT4" ShapeID="_x0000_i1125" DrawAspect="Content" ObjectID="_1399913470" r:id="rId258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26" type="#_x0000_t75" style="width:11.1pt;height:11.85pt" o:ole="">
            <v:imagedata r:id="rId259" o:title=""/>
          </v:shape>
          <o:OLEObject Type="Embed" ProgID="Equation.DSMT4" ShapeID="_x0000_i1126" DrawAspect="Content" ObjectID="_1399913471" r:id="rId260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27" type="#_x0000_t75" style="width:9.5pt;height:15.05pt" o:ole="">
            <v:imagedata r:id="rId261" o:title=""/>
          </v:shape>
          <o:OLEObject Type="Embed" ProgID="Equation.DSMT4" ShapeID="_x0000_i1127" DrawAspect="Content" ObjectID="_1399913472" r:id="rId262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28" type="#_x0000_t75" style="width:11.1pt;height:11.85pt" o:ole="">
            <v:imagedata r:id="rId263" o:title=""/>
          </v:shape>
          <o:OLEObject Type="Embed" ProgID="Equation.DSMT4" ShapeID="_x0000_i1128" DrawAspect="Content" ObjectID="_1399913473" r:id="rId264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29" type="#_x0000_t75" style="width:60.15pt;height:41.15pt" o:ole="">
            <v:imagedata r:id="rId265" o:title=""/>
          </v:shape>
          <o:OLEObject Type="Embed" ProgID="Equation.DSMT4" ShapeID="_x0000_i1129" DrawAspect="Content" ObjectID="_1399913474" r:id="rId266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30" type="#_x0000_t75" style="width:56.2pt;height:17.4pt" o:ole="">
            <v:imagedata r:id="rId267" o:title=""/>
          </v:shape>
          <o:OLEObject Type="Embed" ProgID="Equation.DSMT4" ShapeID="_x0000_i1130" DrawAspect="Content" ObjectID="_1399913475" r:id="rId268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6F7F98"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6F7F98">
        <w:t>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</w:t>
      </w:r>
      <w:r w:rsidR="009246F6">
        <w:rPr>
          <w:rFonts w:cs="Times New Roman"/>
          <w:szCs w:val="28"/>
        </w:rPr>
        <w:t>6.</w:t>
      </w:r>
      <w:r w:rsidR="00A02DEF">
        <w:t>13</w:t>
      </w:r>
      <w:r w:rsidR="006F7F98">
        <w:t xml:space="preserve">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11" w:name="_Toc326168093"/>
      <w:r>
        <w:t>Начальные и граничные условия</w:t>
      </w:r>
      <w:bookmarkEnd w:id="11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31" type="#_x0000_t75" style="width:41.15pt;height:36.4pt" o:ole="">
            <v:imagedata r:id="rId269" o:title=""/>
          </v:shape>
          <o:OLEObject Type="Embed" ProgID="Equation.DSMT4" ShapeID="_x0000_i1131" DrawAspect="Content" ObjectID="_1399913476" r:id="rId270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1101FD" w:rsidRDefault="00330686" w:rsidP="00916384">
      <w:pPr>
        <w:pStyle w:val="1"/>
      </w:pPr>
      <w:bookmarkStart w:id="12" w:name="_Toc326168094"/>
      <w:r w:rsidRPr="001101FD">
        <w:lastRenderedPageBreak/>
        <w:t>Реализация</w:t>
      </w:r>
      <w:r w:rsidR="00915BA4">
        <w:t xml:space="preserve"> ВП</w:t>
      </w:r>
      <w:bookmarkEnd w:id="12"/>
    </w:p>
    <w:p w:rsidR="00330686" w:rsidRDefault="00330686" w:rsidP="00916384">
      <w:pPr>
        <w:pStyle w:val="2"/>
      </w:pPr>
      <w:bookmarkStart w:id="13" w:name="_Toc326168095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13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Итак, согласно уравнению (</w:t>
      </w:r>
      <w:r w:rsidR="009246F6"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) для решения уравнений Навье-Стокса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D83CD5" w:rsidRDefault="007F410F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р </w:t>
      </w:r>
      <w:r w:rsidR="00301DF3">
        <w:rPr>
          <w:rFonts w:cs="Times New Roman"/>
          <w:szCs w:val="28"/>
        </w:rPr>
        <w:t>расчета адвекции представлен в листинге 7.1. При этом благодаря тому, что мы рассматриваем массивы компонент скоростей как трехмерные текстуры, мы получаем результат, который уже был билинейно интерполирован.</w:t>
      </w:r>
    </w:p>
    <w:p w:rsidR="003E16AA" w:rsidRPr="001679E0" w:rsidRDefault="001679E0" w:rsidP="001679E0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1. Пример функции для расчета а</w:t>
      </w:r>
      <w:r w:rsidR="00C17CED">
        <w:rPr>
          <w:rFonts w:cs="Times New Roman"/>
          <w:szCs w:val="28"/>
        </w:rPr>
        <w:t>двекци</w:t>
      </w:r>
      <w:r>
        <w:rPr>
          <w:rFonts w:cs="Times New Roman"/>
          <w:szCs w:val="28"/>
        </w:rPr>
        <w:t>и</w:t>
      </w:r>
      <w:r w:rsidR="00C17CED" w:rsidRPr="001679E0">
        <w:rPr>
          <w:rFonts w:cs="Times New Roman"/>
          <w:szCs w:val="28"/>
        </w:rPr>
        <w:t>: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01DF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D83CD5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83CD5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C17CED" w:rsidRPr="00D83CD5" w:rsidRDefault="001679E0" w:rsidP="00D83CD5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</w:t>
      </w:r>
      <w:r w:rsidR="00D83CD5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. Пример функции для расчета </w:t>
      </w:r>
      <w:r w:rsidR="00D83CD5">
        <w:rPr>
          <w:rFonts w:cs="Times New Roman"/>
          <w:szCs w:val="28"/>
        </w:rPr>
        <w:t>г</w:t>
      </w:r>
      <w:r w:rsidR="00C17CED">
        <w:rPr>
          <w:rFonts w:cs="Times New Roman"/>
          <w:szCs w:val="28"/>
        </w:rPr>
        <w:t>раницы</w:t>
      </w:r>
      <w:r w:rsidR="00C17CED" w:rsidRPr="00D83CD5">
        <w:rPr>
          <w:rFonts w:cs="Times New Roman"/>
          <w:szCs w:val="28"/>
        </w:rPr>
        <w:t>: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C17CED" w:rsidRDefault="00D83CD5" w:rsidP="00D83CD5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3. Пример функции для расчета у</w:t>
      </w:r>
      <w:r w:rsidR="00746783">
        <w:rPr>
          <w:rFonts w:cs="Times New Roman"/>
          <w:szCs w:val="28"/>
        </w:rPr>
        <w:t>равнени</w:t>
      </w:r>
      <w:r>
        <w:rPr>
          <w:rFonts w:cs="Times New Roman"/>
          <w:szCs w:val="28"/>
        </w:rPr>
        <w:t>я</w:t>
      </w:r>
      <w:r w:rsidR="00746783">
        <w:rPr>
          <w:rFonts w:cs="Times New Roman"/>
          <w:szCs w:val="28"/>
        </w:rPr>
        <w:t xml:space="preserve"> Пуассона для вязкости:</w:t>
      </w:r>
    </w:p>
    <w:p w:rsidR="00746783" w:rsidRPr="00084B1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>= 10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0.073f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6 + 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D83CD5" w:rsidRPr="00FB51BB" w:rsidRDefault="00D83CD5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  <w:lang w:val="en-US"/>
        </w:rPr>
      </w:pPr>
    </w:p>
    <w:p w:rsidR="00D83CD5" w:rsidRPr="00FB51BB" w:rsidRDefault="00D83CD5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  <w:lang w:val="en-US"/>
        </w:rPr>
      </w:pP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D83CD5">
      <w:pPr>
        <w:pStyle w:val="a3"/>
        <w:rPr>
          <w:rFonts w:cs="Times New Roman"/>
          <w:szCs w:val="28"/>
        </w:rPr>
      </w:pPr>
    </w:p>
    <w:p w:rsidR="00D83CD5" w:rsidRPr="00D83CD5" w:rsidRDefault="00D83CD5" w:rsidP="00307208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Листинг 7.4. Пример </w:t>
      </w:r>
      <w:r w:rsidR="00307208">
        <w:rPr>
          <w:rFonts w:cs="Times New Roman"/>
          <w:szCs w:val="28"/>
        </w:rPr>
        <w:t>функции,</w:t>
      </w:r>
      <w:r>
        <w:rPr>
          <w:rFonts w:cs="Times New Roman"/>
          <w:szCs w:val="28"/>
        </w:rPr>
        <w:t xml:space="preserve"> которая добавляет внешние</w:t>
      </w:r>
      <w:r w:rsidRPr="00D83CD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илы в систему</w:t>
      </w:r>
      <w:r w:rsidRPr="00D83CD5">
        <w:rPr>
          <w:rFonts w:cs="Times New Roman"/>
          <w:szCs w:val="28"/>
        </w:rPr>
        <w:t>: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307208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lastRenderedPageBreak/>
        <w:t>{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746783" w:rsidRPr="00307208" w:rsidRDefault="00746783" w:rsidP="00916384">
      <w:pPr>
        <w:pStyle w:val="a3"/>
        <w:rPr>
          <w:rFonts w:cs="Times New Roman"/>
          <w:szCs w:val="28"/>
          <w:lang w:val="en-US"/>
        </w:rPr>
      </w:pPr>
    </w:p>
    <w:p w:rsidR="00D83CD5" w:rsidRPr="00307208" w:rsidRDefault="00D83CD5" w:rsidP="00916384">
      <w:pPr>
        <w:pStyle w:val="a3"/>
        <w:rPr>
          <w:rFonts w:cs="Times New Roman"/>
          <w:szCs w:val="28"/>
          <w:lang w:val="en-US"/>
        </w:rPr>
      </w:pPr>
    </w:p>
    <w:p w:rsidR="00746783" w:rsidRDefault="00D83CD5" w:rsidP="00307208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307208">
        <w:rPr>
          <w:rFonts w:cs="Times New Roman"/>
          <w:szCs w:val="28"/>
          <w:lang w:val="en-US"/>
        </w:rPr>
        <w:t xml:space="preserve"> 7.</w:t>
      </w:r>
      <w:r w:rsidR="00307208" w:rsidRPr="00307208">
        <w:rPr>
          <w:rFonts w:cs="Times New Roman"/>
          <w:szCs w:val="28"/>
          <w:lang w:val="en-US"/>
        </w:rPr>
        <w:t>5</w:t>
      </w:r>
      <w:r w:rsidRPr="00307208">
        <w:rPr>
          <w:rFonts w:cs="Times New Roman"/>
          <w:szCs w:val="28"/>
          <w:lang w:val="en-US"/>
        </w:rPr>
        <w:t xml:space="preserve">. </w:t>
      </w:r>
      <w:r>
        <w:rPr>
          <w:rFonts w:cs="Times New Roman"/>
          <w:szCs w:val="28"/>
        </w:rPr>
        <w:t>Пример функции для расчета у</w:t>
      </w:r>
      <w:r w:rsidR="00114595">
        <w:rPr>
          <w:rFonts w:cs="Times New Roman"/>
          <w:szCs w:val="28"/>
        </w:rPr>
        <w:t>равнени</w:t>
      </w:r>
      <w:r>
        <w:rPr>
          <w:rFonts w:cs="Times New Roman"/>
          <w:szCs w:val="28"/>
        </w:rPr>
        <w:t>я</w:t>
      </w:r>
      <w:r w:rsidR="00114595">
        <w:rPr>
          <w:rFonts w:cs="Times New Roman"/>
          <w:szCs w:val="28"/>
        </w:rPr>
        <w:t xml:space="preserve"> Пуассона для давления: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o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11459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du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</w:t>
      </w:r>
      <w:r w:rsidRPr="00FB51BB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FB51BB">
        <w:rPr>
          <w:rFonts w:asciiTheme="minorHAnsi" w:hAnsiTheme="minorHAnsi" w:cstheme="minorHAnsi"/>
          <w:sz w:val="24"/>
          <w:szCs w:val="24"/>
        </w:rPr>
        <w:t xml:space="preserve">] /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beta</w:t>
      </w:r>
      <w:r w:rsidRPr="00FB51BB">
        <w:rPr>
          <w:rFonts w:asciiTheme="minorHAnsi" w:hAnsiTheme="minorHAnsi" w:cstheme="minorHAnsi"/>
          <w:sz w:val="24"/>
          <w:szCs w:val="24"/>
        </w:rPr>
        <w:t>;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FB51BB">
        <w:rPr>
          <w:rFonts w:asciiTheme="minorHAnsi" w:hAnsiTheme="minorHAnsi" w:cstheme="minorHAnsi"/>
          <w:sz w:val="24"/>
          <w:szCs w:val="24"/>
        </w:rPr>
        <w:t>}</w:t>
      </w:r>
    </w:p>
    <w:p w:rsidR="006B609D" w:rsidRPr="00FB51BB" w:rsidRDefault="006B609D" w:rsidP="00916384">
      <w:pPr>
        <w:pStyle w:val="a3"/>
        <w:rPr>
          <w:rFonts w:cs="Times New Roman"/>
          <w:szCs w:val="28"/>
        </w:rPr>
      </w:pPr>
    </w:p>
    <w:p w:rsidR="00114595" w:rsidRPr="00DA241D" w:rsidRDefault="00DA241D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DA241D">
        <w:rPr>
          <w:rFonts w:cs="Times New Roman"/>
          <w:szCs w:val="28"/>
        </w:rPr>
        <w:t xml:space="preserve"> 7.</w:t>
      </w:r>
      <w:r>
        <w:rPr>
          <w:rFonts w:cs="Times New Roman"/>
          <w:szCs w:val="28"/>
        </w:rPr>
        <w:t>6</w:t>
      </w:r>
      <w:r w:rsidRPr="00DA241D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Пример функции для расчета д</w:t>
      </w:r>
      <w:r w:rsidR="00114595">
        <w:rPr>
          <w:rFonts w:cs="Times New Roman"/>
          <w:szCs w:val="28"/>
        </w:rPr>
        <w:t>ивергенци</w:t>
      </w:r>
      <w:r>
        <w:rPr>
          <w:rFonts w:cs="Times New Roman"/>
          <w:szCs w:val="28"/>
        </w:rPr>
        <w:t>и</w:t>
      </w:r>
      <w:r w:rsidR="00114595" w:rsidRPr="00DA241D">
        <w:rPr>
          <w:rFonts w:cs="Times New Roman"/>
          <w:szCs w:val="28"/>
        </w:rPr>
        <w:t>: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FB51BB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DA241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A241D">
        <w:rPr>
          <w:rFonts w:asciiTheme="minorHAnsi" w:hAnsiTheme="minorHAnsi" w:cstheme="minorHAnsi"/>
          <w:sz w:val="24"/>
          <w:szCs w:val="24"/>
        </w:rPr>
        <w:t>}</w:t>
      </w:r>
    </w:p>
    <w:p w:rsidR="006B609D" w:rsidRPr="00DA241D" w:rsidRDefault="00DA241D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DA241D">
        <w:rPr>
          <w:rFonts w:cs="Times New Roman"/>
          <w:szCs w:val="28"/>
        </w:rPr>
        <w:t xml:space="preserve"> 7.</w:t>
      </w:r>
      <w:r>
        <w:rPr>
          <w:rFonts w:cs="Times New Roman"/>
          <w:szCs w:val="28"/>
        </w:rPr>
        <w:t>7</w:t>
      </w:r>
      <w:r w:rsidRPr="00DA241D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Пример функции для расчета г</w:t>
      </w:r>
      <w:r w:rsidR="006B609D">
        <w:rPr>
          <w:rFonts w:cs="Times New Roman"/>
          <w:szCs w:val="28"/>
        </w:rPr>
        <w:t>радиент</w:t>
      </w:r>
      <w:r>
        <w:rPr>
          <w:rFonts w:cs="Times New Roman"/>
          <w:szCs w:val="28"/>
        </w:rPr>
        <w:t>а</w:t>
      </w:r>
      <w:r w:rsidR="006B609D" w:rsidRPr="00DA241D">
        <w:rPr>
          <w:rFonts w:cs="Times New Roman"/>
          <w:szCs w:val="28"/>
        </w:rPr>
        <w:t>: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-du, v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66005C" w:rsidP="0066005C">
      <w:r w:rsidRPr="0066005C">
        <w:t>Результат представлен на рис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5</w:t>
      </w:r>
      <w:r w:rsidR="00475ADB" w:rsidRPr="003E16AA">
        <w:rPr>
          <w:sz w:val="22"/>
        </w:rPr>
        <w:t>.</w:t>
      </w:r>
    </w:p>
    <w:p w:rsidR="00330686" w:rsidRPr="001101FD" w:rsidRDefault="00330686" w:rsidP="00271858">
      <w:pPr>
        <w:pStyle w:val="2"/>
      </w:pPr>
      <w:bookmarkStart w:id="14" w:name="_Toc326168096"/>
      <w:r w:rsidRPr="00AD643C">
        <w:rPr>
          <w:sz w:val="32"/>
        </w:rPr>
        <w:lastRenderedPageBreak/>
        <w:t>Бортовое</w:t>
      </w:r>
      <w:r w:rsidRPr="001101FD">
        <w:t xml:space="preserve"> </w:t>
      </w:r>
      <w:r w:rsidRPr="00AD643C">
        <w:rPr>
          <w:sz w:val="32"/>
        </w:rPr>
        <w:t>оборудование</w:t>
      </w:r>
      <w:bookmarkEnd w:id="14"/>
    </w:p>
    <w:p w:rsidR="00330686" w:rsidRDefault="00330686" w:rsidP="00271858">
      <w:pPr>
        <w:pStyle w:val="3"/>
      </w:pPr>
      <w:bookmarkStart w:id="15" w:name="_Toc326168097"/>
      <w:r w:rsidRPr="00271858">
        <w:t>Гироскоп</w:t>
      </w:r>
      <w:bookmarkEnd w:id="15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6</w:t>
      </w:r>
      <w:r w:rsidR="00475ADB" w:rsidRPr="00475ADB">
        <w:rPr>
          <w:sz w:val="22"/>
        </w:rPr>
        <w:t xml:space="preserve">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32" type="#_x0000_t75" style="width:38.75pt;height:15.05pt" o:ole="">
            <v:imagedata r:id="rId273" o:title=""/>
          </v:shape>
          <o:OLEObject Type="Embed" ProgID="Equation.DSMT4" ShapeID="_x0000_i1132" DrawAspect="Content" ObjectID="_1399913477" r:id="rId274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33" type="#_x0000_t75" style="width:119.45pt;height:38pt" o:ole="">
            <v:imagedata r:id="rId275" o:title=""/>
          </v:shape>
          <o:OLEObject Type="Embed" ProgID="Equation.DSMT4" ShapeID="_x0000_i1133" DrawAspect="Content" ObjectID="_1399913478" r:id="rId276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34" type="#_x0000_t75" style="width:36.4pt;height:19pt" o:ole="">
            <v:imagedata r:id="rId277" o:title=""/>
          </v:shape>
          <o:OLEObject Type="Embed" ProgID="Equation.DSMT4" ShapeID="_x0000_i1134" DrawAspect="Content" ObjectID="_1399913479" r:id="rId278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35" type="#_x0000_t75" style="width:44.3pt;height:15.05pt" o:ole="">
            <v:imagedata r:id="rId279" o:title=""/>
          </v:shape>
          <o:OLEObject Type="Embed" ProgID="Equation.DSMT4" ShapeID="_x0000_i1135" DrawAspect="Content" ObjectID="_1399913480" r:id="rId280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36" type="#_x0000_t75" style="width:36.4pt;height:19pt" o:ole="">
            <v:imagedata r:id="rId277" o:title=""/>
          </v:shape>
          <o:OLEObject Type="Embed" ProgID="Equation.DSMT4" ShapeID="_x0000_i1136" DrawAspect="Content" ObjectID="_1399913481" r:id="rId281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16" w:name="_Toc326168098"/>
      <w:r w:rsidRPr="001101FD">
        <w:t>Акселерометр</w:t>
      </w:r>
      <w:bookmarkEnd w:id="16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3312F0">
      <w:pPr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7</w:t>
      </w:r>
      <w:r w:rsidR="00475ADB">
        <w:rPr>
          <w:sz w:val="22"/>
          <w:lang w:val="en-US"/>
        </w:rPr>
        <w:t xml:space="preserve">. </w:t>
      </w:r>
    </w:p>
    <w:p w:rsidR="002C28C9" w:rsidRDefault="002C28C9" w:rsidP="003312F0">
      <w:pPr>
        <w:rPr>
          <w:sz w:val="22"/>
        </w:rPr>
      </w:pPr>
    </w:p>
    <w:p w:rsidR="002C28C9" w:rsidRDefault="002C28C9" w:rsidP="003312F0">
      <w:pPr>
        <w:rPr>
          <w:sz w:val="22"/>
        </w:rPr>
      </w:pPr>
    </w:p>
    <w:p w:rsidR="002C28C9" w:rsidRDefault="002C28C9" w:rsidP="003312F0">
      <w:pPr>
        <w:rPr>
          <w:sz w:val="22"/>
        </w:rPr>
      </w:pPr>
    </w:p>
    <w:p w:rsidR="002C28C9" w:rsidRPr="002C28C9" w:rsidRDefault="002C28C9" w:rsidP="003312F0">
      <w:pPr>
        <w:rPr>
          <w:sz w:val="22"/>
        </w:rPr>
      </w:pPr>
    </w:p>
    <w:p w:rsidR="00330686" w:rsidRDefault="00040B7C" w:rsidP="00916384">
      <w:pPr>
        <w:pStyle w:val="3"/>
      </w:pPr>
      <w:bookmarkStart w:id="17" w:name="_Toc326168099"/>
      <w:r>
        <w:lastRenderedPageBreak/>
        <w:t>Сонар</w:t>
      </w:r>
      <w:bookmarkEnd w:id="17"/>
    </w:p>
    <w:p w:rsidR="002C28C9" w:rsidRPr="002C28C9" w:rsidRDefault="002C28C9" w:rsidP="002C28C9">
      <w:r>
        <w:t xml:space="preserve">В качестве реального объекта для моделирования был использован сонар производства компании </w:t>
      </w:r>
      <w:proofErr w:type="spellStart"/>
      <w:r>
        <w:rPr>
          <w:lang w:val="en-US"/>
        </w:rPr>
        <w:t>seeedstudio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 xml:space="preserve">Рис. </w:t>
      </w:r>
      <w:r w:rsidR="00915BA4">
        <w:rPr>
          <w:sz w:val="22"/>
        </w:rPr>
        <w:t>8</w:t>
      </w:r>
      <w:r w:rsidR="00475ADB">
        <w:rPr>
          <w:sz w:val="22"/>
          <w:lang w:val="en-US"/>
        </w:rPr>
        <w:t xml:space="preserve">. </w:t>
      </w:r>
    </w:p>
    <w:p w:rsidR="00330686" w:rsidRDefault="00330686" w:rsidP="00916384">
      <w:pPr>
        <w:pStyle w:val="3"/>
      </w:pPr>
      <w:bookmarkStart w:id="18" w:name="_Toc326168100"/>
      <w:r w:rsidRPr="001101FD">
        <w:t>Магнитометр</w:t>
      </w:r>
      <w:bookmarkEnd w:id="18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3-axis </w:t>
      </w:r>
      <w:proofErr w:type="spellStart"/>
      <w:r w:rsidRPr="002C28C9">
        <w:t>Compass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lastRenderedPageBreak/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>Рис.</w:t>
      </w:r>
      <w:r w:rsidR="00475ADB">
        <w:rPr>
          <w:sz w:val="22"/>
          <w:lang w:val="en-US"/>
        </w:rPr>
        <w:t xml:space="preserve"> </w:t>
      </w:r>
      <w:r w:rsidR="00915BA4">
        <w:rPr>
          <w:sz w:val="22"/>
        </w:rPr>
        <w:t>9</w:t>
      </w:r>
      <w:r w:rsidR="00475ADB">
        <w:rPr>
          <w:sz w:val="22"/>
          <w:lang w:val="en-US"/>
        </w:rPr>
        <w:t xml:space="preserve">. </w:t>
      </w:r>
    </w:p>
    <w:p w:rsidR="00807D89" w:rsidRDefault="00807D89" w:rsidP="00807D89">
      <w:pPr>
        <w:pStyle w:val="3"/>
      </w:pPr>
      <w:bookmarkStart w:id="19" w:name="_Toc326168101"/>
      <w:r>
        <w:t>Барометр</w:t>
      </w:r>
      <w:bookmarkEnd w:id="19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</w:t>
      </w:r>
      <w:proofErr w:type="spellStart"/>
      <w:r w:rsidRPr="002C28C9">
        <w:t>Barometer</w:t>
      </w:r>
      <w:proofErr w:type="spellEnd"/>
      <w:r w:rsidRPr="002C28C9">
        <w:t xml:space="preserve"> </w:t>
      </w:r>
      <w:proofErr w:type="spellStart"/>
      <w:r w:rsidRPr="002C28C9">
        <w:t>Sensor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lastRenderedPageBreak/>
        <w:t>Рис.</w:t>
      </w:r>
      <w:r w:rsidR="00475ADB">
        <w:rPr>
          <w:sz w:val="22"/>
          <w:lang w:val="en-US"/>
        </w:rPr>
        <w:t xml:space="preserve"> </w:t>
      </w:r>
      <w:r w:rsidR="00915BA4">
        <w:rPr>
          <w:sz w:val="22"/>
        </w:rPr>
        <w:t>10</w:t>
      </w:r>
      <w:r w:rsidR="00475ADB">
        <w:rPr>
          <w:sz w:val="22"/>
          <w:lang w:val="en-US"/>
        </w:rPr>
        <w:t xml:space="preserve">. </w:t>
      </w:r>
    </w:p>
    <w:p w:rsidR="00330686" w:rsidRDefault="00330686" w:rsidP="00916384">
      <w:pPr>
        <w:pStyle w:val="3"/>
      </w:pPr>
      <w:bookmarkStart w:id="20" w:name="_Toc326168102"/>
      <w:r w:rsidRPr="001101FD">
        <w:t>Система глобального позиционирования</w:t>
      </w:r>
      <w:bookmarkEnd w:id="20"/>
    </w:p>
    <w:p w:rsidR="002C28C9" w:rsidRPr="002C28C9" w:rsidRDefault="002C28C9" w:rsidP="002C28C9">
      <w:r>
        <w:t xml:space="preserve">В качестве реального объекта для моделирования был использован модуль </w:t>
      </w:r>
      <w:proofErr w:type="spellStart"/>
      <w:r w:rsidRPr="002C28C9">
        <w:t>Grove</w:t>
      </w:r>
      <w:proofErr w:type="spellEnd"/>
      <w:r w:rsidRPr="002C28C9">
        <w:t xml:space="preserve"> </w:t>
      </w:r>
      <w:r>
        <w:t>–</w:t>
      </w:r>
      <w:r w:rsidRPr="002C28C9">
        <w:t xml:space="preserve"> GPS</w:t>
      </w:r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3E16A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915BA4">
        <w:rPr>
          <w:sz w:val="22"/>
        </w:rPr>
        <w:t>1</w:t>
      </w:r>
      <w:r w:rsidR="00475ADB" w:rsidRPr="003E16AA">
        <w:rPr>
          <w:sz w:val="22"/>
        </w:rPr>
        <w:t>.</w:t>
      </w:r>
    </w:p>
    <w:p w:rsidR="00823736" w:rsidRDefault="00330686" w:rsidP="00187A84">
      <w:pPr>
        <w:pStyle w:val="2"/>
      </w:pPr>
      <w:bookmarkStart w:id="21" w:name="_Toc326168103"/>
      <w:r w:rsidRPr="001101FD">
        <w:t>Камеры</w:t>
      </w:r>
      <w:bookmarkEnd w:id="21"/>
    </w:p>
    <w:p w:rsidR="0066005C" w:rsidRPr="0066005C" w:rsidRDefault="0066005C" w:rsidP="0066005C">
      <w:r w:rsidRPr="0066005C">
        <w:t>На данный момент камера для БПЛА не выбрана, однако сформулированы требования к имитационно</w:t>
      </w:r>
      <w:r w:rsidR="002E6427">
        <w:t>й</w:t>
      </w:r>
      <w:r w:rsidRPr="0066005C">
        <w:t xml:space="preserve"> модели бортовой камеры. Модель должна воспроизводить следующие эффекты: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Помехи и шум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Блики в линзах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rPr>
          <w:lang w:val="en-US"/>
        </w:rPr>
        <w:t>HDR</w:t>
      </w:r>
      <w:r w:rsidRPr="007B3EF6">
        <w:t xml:space="preserve"> 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 xml:space="preserve">Задержки </w:t>
      </w:r>
      <w:proofErr w:type="spellStart"/>
      <w:r w:rsidRPr="007B3EF6">
        <w:t>видеопотока</w:t>
      </w:r>
      <w:proofErr w:type="spellEnd"/>
      <w:r w:rsidRPr="007B3EF6">
        <w:t xml:space="preserve"> </w:t>
      </w:r>
    </w:p>
    <w:p w:rsidR="009246F6" w:rsidRDefault="009246F6" w:rsidP="007B3EF6">
      <w:pPr>
        <w:pStyle w:val="a3"/>
        <w:numPr>
          <w:ilvl w:val="0"/>
          <w:numId w:val="26"/>
        </w:numPr>
      </w:pPr>
      <w:r w:rsidRPr="007B3EF6">
        <w:t>Разные фокусные расстояния и различные оптические искажения</w:t>
      </w:r>
    </w:p>
    <w:p w:rsidR="0066005C" w:rsidRPr="007B3EF6" w:rsidRDefault="0066005C" w:rsidP="0066005C">
      <w:r>
        <w:lastRenderedPageBreak/>
        <w:t>Данные эффекты реализуются путем пост-обработки синтезируемого изображения.</w:t>
      </w:r>
    </w:p>
    <w:p w:rsidR="0066005C" w:rsidRPr="0066005C" w:rsidRDefault="0066005C" w:rsidP="0066005C">
      <w:pPr>
        <w:pStyle w:val="2"/>
      </w:pPr>
      <w:r w:rsidRPr="0066005C">
        <w:t>Моделирование бортового оборудования</w:t>
      </w:r>
    </w:p>
    <w:p w:rsidR="0066005C" w:rsidRPr="0066005C" w:rsidRDefault="0066005C" w:rsidP="0066005C">
      <w:r w:rsidRPr="0066005C">
        <w:t>Для отработки алгоритмов управления БПЛА необходимо реалистичное моделирование бортового оборудования. С учетом их разрешающей способности, частоты дискретизации и уровня шума.</w:t>
      </w:r>
    </w:p>
    <w:p w:rsidR="0066005C" w:rsidRDefault="0066005C" w:rsidP="0066005C">
      <w:r w:rsidRPr="0066005C">
        <w:t xml:space="preserve">Интерфейс класса объединяющего модели всего представленного выше бортового оборудования представлен в листинге. </w:t>
      </w:r>
    </w:p>
    <w:p w:rsidR="00EA249D" w:rsidRPr="0066005C" w:rsidRDefault="00EA249D" w:rsidP="0066005C">
      <w:r>
        <w:t xml:space="preserve">Листинг 8.1.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  class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Quadrocop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qc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Update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UpdateCamer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Rectangle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ImageSiz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irection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yro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Accel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ompas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Baromete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Sona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2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p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Texture2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ameraImag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>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ITG3200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MMA7660FC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SeeduinoSona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Barome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Compas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public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void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SetupGroveGPS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</w:rPr>
        <w:t>}</w:t>
      </w:r>
    </w:p>
    <w:p w:rsidR="007B3EF6" w:rsidRPr="007B3EF6" w:rsidRDefault="0066005C" w:rsidP="0066005C">
      <w:r w:rsidRPr="0066005C">
        <w:t>Данный класс предоставляет гибкие возможности по настройке параметров моделируемого бортового оборудования, а также реализованы функции для настройки под конкретные модели устройств.</w:t>
      </w:r>
    </w:p>
    <w:p w:rsidR="00330686" w:rsidRPr="00AD643C" w:rsidRDefault="00330686" w:rsidP="00916384">
      <w:pPr>
        <w:pStyle w:val="2"/>
        <w:rPr>
          <w:sz w:val="32"/>
        </w:rPr>
      </w:pPr>
      <w:bookmarkStart w:id="22" w:name="_Toc326168104"/>
      <w:r w:rsidRPr="00AD643C">
        <w:rPr>
          <w:sz w:val="32"/>
        </w:rPr>
        <w:t>Средства</w:t>
      </w:r>
      <w:r w:rsidR="00AD643C" w:rsidRPr="00AD643C">
        <w:rPr>
          <w:sz w:val="32"/>
        </w:rPr>
        <w:t xml:space="preserve"> </w:t>
      </w:r>
      <w:r w:rsidRPr="00AD643C">
        <w:rPr>
          <w:sz w:val="32"/>
        </w:rPr>
        <w:t>анализа данных</w:t>
      </w:r>
      <w:bookmarkEnd w:id="22"/>
    </w:p>
    <w:p w:rsidR="000637C1" w:rsidRPr="00211AF9" w:rsidRDefault="000637C1" w:rsidP="000637C1">
      <w:r>
        <w:t xml:space="preserve">Для вывода графиков в реальном времени используется </w:t>
      </w:r>
      <w:r>
        <w:rPr>
          <w:lang w:val="en-US"/>
        </w:rPr>
        <w:t>Microsoft</w:t>
      </w:r>
      <w:r w:rsidRPr="000637C1">
        <w:t xml:space="preserve"> </w:t>
      </w:r>
      <w:r>
        <w:rPr>
          <w:lang w:val="en-US"/>
        </w:rPr>
        <w:t>Chart</w:t>
      </w:r>
      <w:r w:rsidRPr="000637C1">
        <w:t>.</w:t>
      </w:r>
    </w:p>
    <w:p w:rsidR="00211AF9" w:rsidRPr="00C17CED" w:rsidRDefault="00211AF9" w:rsidP="00211AF9">
      <w:pPr>
        <w:pStyle w:val="3"/>
      </w:pPr>
      <w:bookmarkStart w:id="23" w:name="_Toc326168105"/>
      <w:r>
        <w:t xml:space="preserve">Система </w:t>
      </w:r>
      <w:r w:rsidR="00C17CED">
        <w:t>оптического захвата движений</w:t>
      </w:r>
      <w:bookmarkEnd w:id="23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lastRenderedPageBreak/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</w:t>
      </w:r>
      <w:proofErr w:type="gramStart"/>
      <w:r w:rsidR="00C17CED">
        <w:t>см</w:t>
      </w:r>
      <w:proofErr w:type="gramEnd"/>
      <w:r w:rsidR="00C17CED">
        <w:t>. рис.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 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lastRenderedPageBreak/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</w:t>
      </w:r>
      <w:r w:rsidR="00915BA4">
        <w:rPr>
          <w:sz w:val="22"/>
        </w:rPr>
        <w:t>2</w:t>
      </w:r>
      <w:r w:rsidR="00475ADB" w:rsidRPr="00475ADB">
        <w:rPr>
          <w:sz w:val="22"/>
        </w:rPr>
        <w:t>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 xml:space="preserve">осле того как все </w:t>
      </w:r>
      <w:r w:rsidR="001A4CC2">
        <w:lastRenderedPageBreak/>
        <w:t>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proofErr w:type="spellStart"/>
      <w:r w:rsidR="00E9342E">
        <w:rPr>
          <w:lang w:val="en-US"/>
        </w:rPr>
        <w:t>Vicon</w:t>
      </w:r>
      <w:proofErr w:type="spellEnd"/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системе нужен объект 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)</w:t>
      </w:r>
    </w:p>
    <w:p w:rsidR="00BB63D3" w:rsidRDefault="00BB63D3" w:rsidP="00206D19">
      <w:r>
        <w:rPr>
          <w:noProof/>
          <w:lang w:eastAsia="ru-RU"/>
        </w:rPr>
        <w:lastRenderedPageBreak/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6F2065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915BA4">
        <w:rPr>
          <w:sz w:val="22"/>
        </w:rPr>
        <w:t>3</w:t>
      </w:r>
      <w:r w:rsidR="00475ADB" w:rsidRPr="003E16AA">
        <w:rPr>
          <w:sz w:val="22"/>
        </w:rPr>
        <w:t xml:space="preserve">. </w:t>
      </w:r>
      <w:proofErr w:type="gramStart"/>
      <w:r w:rsidR="006F2065">
        <w:rPr>
          <w:sz w:val="22"/>
          <w:lang w:val="en-US"/>
        </w:rPr>
        <w:t>Wand</w:t>
      </w:r>
      <w:r w:rsidR="006F2065" w:rsidRPr="006F2065">
        <w:rPr>
          <w:sz w:val="22"/>
        </w:rPr>
        <w:t xml:space="preserve">, </w:t>
      </w:r>
      <w:r w:rsidR="006F2065">
        <w:rPr>
          <w:sz w:val="22"/>
        </w:rPr>
        <w:t>приспособление, необходимое для калибровки системы оптического захвата движений.</w:t>
      </w:r>
      <w:proofErr w:type="gramEnd"/>
    </w:p>
    <w:p w:rsidR="00BB63D3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последнему шагу. На последнем, ч</w:t>
      </w:r>
      <w:r w:rsidR="008D7CE6">
        <w:t xml:space="preserve">етвертом, шаге нужно определить 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 xml:space="preserve">, его позиция и вращение и будут задавать начало координат. После калибровки системы можно приступать к работе с ней. </w:t>
      </w:r>
      <w:r w:rsidR="008D7CE6">
        <w:lastRenderedPageBreak/>
        <w:t>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07208" w:rsidRDefault="006F2065" w:rsidP="00BB63D3">
      <w:r>
        <w:t xml:space="preserve">Для начала работы с реальным объектом необходимо установить на него несколько маркеров. Если необходимо отслеживать несколько реальных объектов, то маркеры необходимо установить уникально для каждого объекта, в таком случае на основе расстояний между маркерами система сможет распознать какой именно это объект. При этом если один </w:t>
      </w:r>
      <w:r w:rsidR="00D433AA">
        <w:t xml:space="preserve">или несколько маркеров были закрыты и ни одна из камер их не видит, то их позиция будет восстановлена, если видно хотя бы три маркера. </w:t>
      </w:r>
    </w:p>
    <w:p w:rsidR="00D433AA" w:rsidRDefault="00D433AA" w:rsidP="00BB63D3">
      <w:r>
        <w:t xml:space="preserve">Расположение маркеров на реальном объекте и их отображение в программе </w:t>
      </w:r>
      <w:proofErr w:type="spellStart"/>
      <w:r>
        <w:rPr>
          <w:lang w:val="en-US"/>
        </w:rPr>
        <w:t>Vicon</w:t>
      </w:r>
      <w:proofErr w:type="spellEnd"/>
      <w:r w:rsidRPr="00D433AA">
        <w:t xml:space="preserve"> </w:t>
      </w:r>
      <w:r>
        <w:rPr>
          <w:lang w:val="en-US"/>
        </w:rPr>
        <w:t>Tracker</w:t>
      </w:r>
      <w:r w:rsidRPr="00D433AA">
        <w:t xml:space="preserve"> </w:t>
      </w:r>
      <w:r>
        <w:t>представлены на рисунках и соответственно.</w:t>
      </w:r>
    </w:p>
    <w:p w:rsidR="00776DDD" w:rsidRDefault="00776DDD" w:rsidP="00BB63D3">
      <w:r>
        <w:rPr>
          <w:noProof/>
          <w:lang w:eastAsia="ru-RU"/>
        </w:rPr>
        <w:drawing>
          <wp:inline distT="0" distB="0" distL="0" distR="0">
            <wp:extent cx="4879496" cy="3657600"/>
            <wp:effectExtent l="19050" t="0" r="0" b="0"/>
            <wp:docPr id="1058" name="Рисунок 1058" descr="C:\Engine\quadro-xds\Docs\alazar_thesis\WP_0002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Engine\quadro-xds\Docs\alazar_thesis\WP_000286.jpg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30" cy="3662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DD" w:rsidRPr="00F955FF" w:rsidRDefault="00F955FF" w:rsidP="00BB63D3">
      <w:pPr>
        <w:rPr>
          <w:sz w:val="22"/>
        </w:rPr>
      </w:pPr>
      <w:r>
        <w:rPr>
          <w:sz w:val="22"/>
        </w:rPr>
        <w:t xml:space="preserve">Рис. </w:t>
      </w:r>
    </w:p>
    <w:p w:rsidR="00776DDD" w:rsidRDefault="00776DDD" w:rsidP="00BB63D3">
      <w:r>
        <w:rPr>
          <w:noProof/>
          <w:lang w:eastAsia="ru-RU"/>
        </w:rPr>
        <w:lastRenderedPageBreak/>
        <w:drawing>
          <wp:inline distT="0" distB="0" distL="0" distR="0">
            <wp:extent cx="4933950" cy="3945528"/>
            <wp:effectExtent l="19050" t="0" r="0" b="0"/>
            <wp:docPr id="1059" name="Рисунок 1059" descr="C:\Engine\quadro-xds\Docs\alazar_thesis\tracke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C:\Engine\quadro-xds\Docs\alazar_thesis\tracker2.png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8805" cy="3957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5FF" w:rsidRDefault="00F955FF" w:rsidP="00BB63D3">
      <w:pPr>
        <w:rPr>
          <w:sz w:val="22"/>
        </w:rPr>
      </w:pPr>
      <w:r>
        <w:rPr>
          <w:sz w:val="22"/>
        </w:rPr>
        <w:t>Рис.</w:t>
      </w:r>
    </w:p>
    <w:p w:rsidR="005702BD" w:rsidRPr="0086243C" w:rsidRDefault="006B0710" w:rsidP="005702BD">
      <w:r>
        <w:t xml:space="preserve">Сама программа </w:t>
      </w:r>
      <w:proofErr w:type="spellStart"/>
      <w:r>
        <w:rPr>
          <w:lang w:val="en-US"/>
        </w:rPr>
        <w:t>Vicon</w:t>
      </w:r>
      <w:proofErr w:type="spellEnd"/>
      <w:r w:rsidRPr="006B0710">
        <w:t xml:space="preserve"> </w:t>
      </w:r>
      <w:r>
        <w:rPr>
          <w:lang w:val="en-US"/>
        </w:rPr>
        <w:t>Tracker</w:t>
      </w:r>
      <w:r w:rsidRPr="006B0710">
        <w:t xml:space="preserve"> </w:t>
      </w:r>
      <w:r>
        <w:t>работает как сервер</w:t>
      </w:r>
      <w:r w:rsidR="00825BAA">
        <w:t xml:space="preserve">, т.е. в любой момент времени </w:t>
      </w:r>
      <w:proofErr w:type="gramStart"/>
      <w:r w:rsidR="00825BAA">
        <w:t>машина</w:t>
      </w:r>
      <w:proofErr w:type="gramEnd"/>
      <w:r w:rsidR="00825BAA">
        <w:t xml:space="preserve"> подключенная к сети в которой работает </w:t>
      </w:r>
      <w:proofErr w:type="spellStart"/>
      <w:r w:rsidR="001507AE">
        <w:rPr>
          <w:lang w:val="en-US"/>
        </w:rPr>
        <w:t>Vicon</w:t>
      </w:r>
      <w:proofErr w:type="spellEnd"/>
      <w:r w:rsidR="001507AE" w:rsidRPr="001507AE">
        <w:t xml:space="preserve"> </w:t>
      </w:r>
      <w:r w:rsidR="001507AE">
        <w:rPr>
          <w:lang w:val="en-US"/>
        </w:rPr>
        <w:t>Tracker</w:t>
      </w:r>
      <w:r w:rsidR="001507AE" w:rsidRPr="001507AE">
        <w:t xml:space="preserve"> </w:t>
      </w:r>
      <w:r w:rsidR="001507AE">
        <w:t>может запросить по имени объекта его положение и вращение</w:t>
      </w:r>
      <w:r>
        <w:t>.</w:t>
      </w:r>
      <w:r w:rsidR="00187A84">
        <w:t xml:space="preserve"> Связь с </w:t>
      </w:r>
      <w:proofErr w:type="spellStart"/>
      <w:r w:rsidR="00187A84">
        <w:rPr>
          <w:lang w:val="en-US"/>
        </w:rPr>
        <w:t>Vicon</w:t>
      </w:r>
      <w:proofErr w:type="spellEnd"/>
      <w:r w:rsidR="00187A84" w:rsidRPr="00187A84">
        <w:t xml:space="preserve"> </w:t>
      </w:r>
      <w:r w:rsidR="00187A84">
        <w:rPr>
          <w:lang w:val="en-US"/>
        </w:rPr>
        <w:t>Tracker</w:t>
      </w:r>
      <w:r w:rsidR="00187A84" w:rsidRPr="00187A84">
        <w:t xml:space="preserve"> </w:t>
      </w:r>
      <w:r w:rsidR="00187A84">
        <w:t xml:space="preserve">осуществляется с помощью </w:t>
      </w:r>
      <w:r w:rsidR="00187A84">
        <w:rPr>
          <w:lang w:val="en-US"/>
        </w:rPr>
        <w:t>SDK</w:t>
      </w:r>
      <w:r w:rsidR="00187A84">
        <w:t xml:space="preserve">, </w:t>
      </w:r>
      <w:proofErr w:type="gramStart"/>
      <w:r w:rsidR="00187A84">
        <w:t>который</w:t>
      </w:r>
      <w:proofErr w:type="gramEnd"/>
      <w:r w:rsidR="00187A84">
        <w:t xml:space="preserve"> поставляет компания </w:t>
      </w:r>
      <w:proofErr w:type="spellStart"/>
      <w:r w:rsidR="00187A84">
        <w:rPr>
          <w:lang w:val="en-US"/>
        </w:rPr>
        <w:t>Vicon</w:t>
      </w:r>
      <w:proofErr w:type="spellEnd"/>
      <w:r w:rsidR="0086243C" w:rsidRPr="0086243C">
        <w:t>.</w:t>
      </w:r>
    </w:p>
    <w:p w:rsidR="00330686" w:rsidRPr="007F410F" w:rsidRDefault="00330686" w:rsidP="00916384">
      <w:pPr>
        <w:pStyle w:val="1"/>
        <w:rPr>
          <w:sz w:val="32"/>
        </w:rPr>
      </w:pPr>
      <w:bookmarkStart w:id="24" w:name="_Toc326168106"/>
      <w:r w:rsidRPr="007F410F">
        <w:rPr>
          <w:sz w:val="32"/>
        </w:rPr>
        <w:t>Система управления</w:t>
      </w:r>
      <w:bookmarkEnd w:id="24"/>
    </w:p>
    <w:p w:rsidR="000637C1" w:rsidRDefault="000637C1" w:rsidP="000637C1">
      <w:r w:rsidRPr="007F410F">
        <w:t xml:space="preserve">Система управления обеспечивает возможность как ручного управления </w:t>
      </w:r>
      <w:proofErr w:type="spellStart"/>
      <w:r w:rsidRPr="007F410F">
        <w:t>квадрокоптером</w:t>
      </w:r>
      <w:proofErr w:type="spellEnd"/>
      <w:r w:rsidRPr="007F410F">
        <w:t>, так и автоматического. Причем управл</w:t>
      </w:r>
      <w:r w:rsidR="00943E73" w:rsidRPr="007F410F">
        <w:t>ять</w:t>
      </w:r>
      <w:r w:rsidR="00F86FDD" w:rsidRPr="007F410F">
        <w:t xml:space="preserve"> можно</w:t>
      </w:r>
      <w:r w:rsidRPr="007F410F">
        <w:t xml:space="preserve"> не только вирту</w:t>
      </w:r>
      <w:r w:rsidR="00141D98" w:rsidRPr="007F410F">
        <w:t>альным объектом, но и реальным.</w:t>
      </w:r>
    </w:p>
    <w:p w:rsidR="0086243C" w:rsidRPr="000637C1" w:rsidRDefault="0086243C" w:rsidP="000637C1">
      <w:r>
        <w:t>Система управления обеспечивает двунаправленное взаимодействие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168107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168108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1</w:t>
      </w:r>
      <w:r w:rsidRPr="00C17CED">
        <w:rPr>
          <w:rFonts w:cs="Times New Roman"/>
          <w:szCs w:val="28"/>
          <w:lang w:val="en-US"/>
        </w:rPr>
        <w:t xml:space="preserve">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</w:t>
      </w:r>
      <w:r w:rsidRPr="00933E28">
        <w:rPr>
          <w:rFonts w:cs="Times New Roman"/>
          <w:szCs w:val="28"/>
          <w:lang w:val="en-US"/>
        </w:rPr>
        <w:t>.</w:t>
      </w:r>
      <w:r w:rsidRPr="00C17CED">
        <w:rPr>
          <w:rFonts w:cs="Times New Roman"/>
          <w:szCs w:val="28"/>
          <w:lang w:val="en-US"/>
        </w:rPr>
        <w:t xml:space="preserve"> Mathematical Introduction to Fluid Mechanics</w:t>
      </w:r>
      <w:r w:rsidRPr="00933E28">
        <w:rPr>
          <w:rFonts w:cs="Times New Roman"/>
          <w:szCs w:val="28"/>
          <w:lang w:val="en-US"/>
        </w:rPr>
        <w:t>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Y: </w:t>
      </w:r>
      <w:r w:rsidRPr="00C17CED">
        <w:rPr>
          <w:rFonts w:cs="Times New Roman"/>
          <w:szCs w:val="28"/>
          <w:lang w:val="en-US"/>
        </w:rPr>
        <w:t>Springer, 1993</w:t>
      </w:r>
      <w:r>
        <w:rPr>
          <w:rFonts w:cs="Times New Roman"/>
          <w:szCs w:val="28"/>
          <w:lang w:val="en-US"/>
        </w:rPr>
        <w:t xml:space="preserve">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16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2. Clancy, L.J., Aerodynamics. – NY.: </w:t>
      </w:r>
      <w:proofErr w:type="spellStart"/>
      <w:r w:rsidRPr="000050BE">
        <w:rPr>
          <w:rFonts w:cs="Times New Roman"/>
          <w:szCs w:val="28"/>
          <w:lang w:val="en-US"/>
        </w:rPr>
        <w:t>Shroff</w:t>
      </w:r>
      <w:proofErr w:type="spellEnd"/>
      <w:r w:rsidRPr="000050BE">
        <w:rPr>
          <w:rFonts w:cs="Times New Roman"/>
          <w:szCs w:val="28"/>
          <w:lang w:val="en-US"/>
        </w:rPr>
        <w:t xml:space="preserve"> Publishers</w:t>
      </w:r>
      <w:r>
        <w:rPr>
          <w:rFonts w:cs="Times New Roman"/>
          <w:szCs w:val="28"/>
          <w:lang w:val="en-US"/>
        </w:rPr>
        <w:t xml:space="preserve">, 2006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63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3</w:t>
      </w:r>
      <w:r w:rsidRPr="009A04D7">
        <w:rPr>
          <w:rFonts w:cs="Times New Roman"/>
          <w:szCs w:val="28"/>
          <w:lang w:val="en-US"/>
        </w:rPr>
        <w:t>. Huang</w:t>
      </w:r>
      <w:r>
        <w:rPr>
          <w:rFonts w:cs="Times New Roman"/>
          <w:szCs w:val="28"/>
          <w:lang w:val="en-US"/>
        </w:rPr>
        <w:t xml:space="preserve"> H.</w:t>
      </w:r>
      <w:r w:rsidRPr="009A04D7">
        <w:rPr>
          <w:rFonts w:cs="Times New Roman"/>
          <w:szCs w:val="28"/>
          <w:lang w:val="en-US"/>
        </w:rPr>
        <w:t>, Hoffmann</w:t>
      </w:r>
      <w:r>
        <w:rPr>
          <w:rFonts w:cs="Times New Roman"/>
          <w:szCs w:val="28"/>
          <w:lang w:val="en-US"/>
        </w:rPr>
        <w:t xml:space="preserve"> G. M.,</w:t>
      </w:r>
      <w:r w:rsidRPr="009A04D7">
        <w:rPr>
          <w:rFonts w:cs="Times New Roman"/>
          <w:szCs w:val="28"/>
          <w:lang w:val="en-US"/>
        </w:rPr>
        <w:t xml:space="preserve">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NJ.: IEEE Press Piscataway.</w:t>
      </w:r>
      <w:r w:rsidRPr="009A04D7">
        <w:rPr>
          <w:rFonts w:cs="Times New Roman"/>
          <w:szCs w:val="28"/>
          <w:lang w:val="en-US"/>
        </w:rPr>
        <w:t xml:space="preserve"> </w:t>
      </w:r>
      <w:proofErr w:type="gramStart"/>
      <w:r w:rsidRPr="009542FD">
        <w:rPr>
          <w:rFonts w:cs="Times New Roman"/>
          <w:szCs w:val="28"/>
          <w:lang w:val="en-US"/>
        </w:rPr>
        <w:t>Proceedings of the 2009 IEEE international conference on Robotics and Automation.</w:t>
      </w:r>
      <w:proofErr w:type="gramEnd"/>
      <w:r w:rsidRPr="009542FD">
        <w:rPr>
          <w:rFonts w:cs="Times New Roman"/>
          <w:szCs w:val="28"/>
          <w:lang w:val="en-US"/>
        </w:rPr>
        <w:t xml:space="preserve"> – </w:t>
      </w:r>
      <w:r>
        <w:rPr>
          <w:rFonts w:cs="Times New Roman"/>
          <w:szCs w:val="28"/>
          <w:lang w:val="en-US"/>
        </w:rPr>
        <w:t>pp.</w:t>
      </w:r>
      <w:r w:rsidRPr="009542FD">
        <w:rPr>
          <w:rFonts w:cs="Times New Roman"/>
          <w:szCs w:val="28"/>
          <w:lang w:val="en-US"/>
        </w:rPr>
        <w:t xml:space="preserve"> 2408-2413</w:t>
      </w:r>
    </w:p>
    <w:p w:rsidR="009A04D7" w:rsidRPr="009A04D7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4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James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F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Roberts</w:t>
      </w:r>
      <w:r w:rsidR="009A04D7" w:rsidRPr="00211AF9">
        <w:rPr>
          <w:rFonts w:cs="Times New Roman"/>
          <w:szCs w:val="28"/>
          <w:lang w:val="en-US"/>
        </w:rPr>
        <w:t xml:space="preserve">, </w:t>
      </w:r>
      <w:r w:rsidR="009A04D7" w:rsidRPr="009A04D7">
        <w:rPr>
          <w:rFonts w:cs="Times New Roman"/>
          <w:szCs w:val="28"/>
          <w:lang w:val="en-US"/>
        </w:rPr>
        <w:t>Timothy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S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Stirling</w:t>
      </w:r>
      <w:proofErr w:type="spellEnd"/>
      <w:r w:rsidR="00095ACB" w:rsidRPr="00095ACB">
        <w:rPr>
          <w:rFonts w:cs="Times New Roman"/>
          <w:szCs w:val="28"/>
          <w:lang w:val="en-US"/>
        </w:rPr>
        <w:t>,</w:t>
      </w:r>
      <w:r w:rsidR="009A04D7" w:rsidRPr="00211AF9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r w:rsidR="00095ACB" w:rsidRPr="00095ACB">
        <w:rPr>
          <w:rFonts w:cs="Times New Roman"/>
          <w:szCs w:val="28"/>
          <w:lang w:val="en-US"/>
        </w:rPr>
        <w:t xml:space="preserve"> </w:t>
      </w:r>
      <w:r w:rsidR="00095ACB" w:rsidRPr="000B4A24">
        <w:rPr>
          <w:rFonts w:cs="Times New Roman"/>
          <w:szCs w:val="28"/>
          <w:lang w:val="en-US"/>
        </w:rPr>
        <w:t xml:space="preserve">– </w:t>
      </w:r>
      <w:r w:rsidR="00095ACB">
        <w:rPr>
          <w:rFonts w:cs="Times New Roman"/>
          <w:szCs w:val="28"/>
          <w:lang w:val="en-US"/>
        </w:rPr>
        <w:t>T</w:t>
      </w:r>
      <w:r w:rsidR="000B4A24">
        <w:rPr>
          <w:rFonts w:cs="Times New Roman"/>
          <w:szCs w:val="28"/>
          <w:lang w:val="en-US"/>
        </w:rPr>
        <w:t>.:</w:t>
      </w:r>
      <w:r w:rsidR="009A04D7" w:rsidRPr="009A04D7">
        <w:rPr>
          <w:rFonts w:cs="Times New Roman"/>
          <w:szCs w:val="28"/>
          <w:lang w:val="en-US"/>
        </w:rPr>
        <w:t xml:space="preserve"> </w:t>
      </w:r>
      <w:r w:rsidR="00825BAA" w:rsidRPr="00825BAA">
        <w:rPr>
          <w:rFonts w:cs="Times New Roman"/>
          <w:szCs w:val="28"/>
          <w:lang w:val="en-US"/>
        </w:rPr>
        <w:t>EMAV</w:t>
      </w:r>
      <w:proofErr w:type="gramStart"/>
      <w:r w:rsidR="00825BAA">
        <w:rPr>
          <w:rFonts w:cs="Times New Roman"/>
          <w:szCs w:val="28"/>
          <w:lang w:val="en-US"/>
        </w:rPr>
        <w:t>,</w:t>
      </w:r>
      <w:r w:rsidR="009A04D7" w:rsidRPr="009A04D7">
        <w:rPr>
          <w:rFonts w:cs="Times New Roman"/>
          <w:szCs w:val="28"/>
          <w:lang w:val="en-US"/>
        </w:rPr>
        <w:t>2007</w:t>
      </w:r>
      <w:proofErr w:type="gramEnd"/>
      <w:r w:rsidR="009A04D7" w:rsidRPr="009A04D7">
        <w:rPr>
          <w:rFonts w:cs="Times New Roman"/>
          <w:szCs w:val="28"/>
          <w:lang w:val="en-US"/>
        </w:rPr>
        <w:t>.</w:t>
      </w:r>
      <w:r w:rsidR="000B4A24">
        <w:rPr>
          <w:rFonts w:cs="Times New Roman"/>
          <w:szCs w:val="28"/>
          <w:lang w:val="en-US"/>
        </w:rPr>
        <w:t xml:space="preserve"> </w:t>
      </w:r>
      <w:r w:rsidR="000B4A24" w:rsidRPr="000B4A24">
        <w:rPr>
          <w:rFonts w:cs="Times New Roman"/>
          <w:szCs w:val="28"/>
          <w:lang w:val="en-US"/>
        </w:rPr>
        <w:t>–</w:t>
      </w:r>
      <w:r w:rsidR="000B4A24">
        <w:rPr>
          <w:rFonts w:cs="Times New Roman"/>
          <w:szCs w:val="28"/>
          <w:lang w:val="en-US"/>
        </w:rPr>
        <w:t xml:space="preserve"> 8 p.</w:t>
      </w:r>
    </w:p>
    <w:p w:rsidR="009A04D7" w:rsidRPr="00F955FF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5</w:t>
      </w:r>
      <w:r w:rsidR="009A04D7" w:rsidRPr="009A04D7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Qimi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="009A04D7" w:rsidRPr="009A04D7">
        <w:rPr>
          <w:rFonts w:cs="Times New Roman"/>
          <w:szCs w:val="28"/>
          <w:lang w:val="en-US"/>
        </w:rPr>
        <w:t>Mellinge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="009A04D7" w:rsidRPr="009A04D7">
        <w:rPr>
          <w:rFonts w:cs="Times New Roman"/>
          <w:szCs w:val="28"/>
          <w:lang w:val="en-US"/>
        </w:rPr>
        <w:t>Kappeyne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Vijay Kumar. </w:t>
      </w:r>
      <w:proofErr w:type="gramStart"/>
      <w:r w:rsidR="009A04D7" w:rsidRPr="00F955FF">
        <w:rPr>
          <w:rFonts w:cs="Times New Roman"/>
          <w:szCs w:val="28"/>
          <w:lang w:val="en-US"/>
        </w:rPr>
        <w:t>Analysis and Synthesis of Multi-Rotor Aerial Vehicles.</w:t>
      </w:r>
      <w:proofErr w:type="gramEnd"/>
      <w:r w:rsidR="00293AC8">
        <w:rPr>
          <w:rFonts w:cs="Times New Roman"/>
          <w:szCs w:val="28"/>
          <w:lang w:val="en-US"/>
        </w:rPr>
        <w:t xml:space="preserve"> </w:t>
      </w:r>
      <w:r w:rsidR="00293AC8" w:rsidRPr="00293AC8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W.: IDETC/CIE,</w:t>
      </w:r>
      <w:r w:rsidR="009A04D7" w:rsidRPr="00F955FF">
        <w:rPr>
          <w:rFonts w:cs="Times New Roman"/>
          <w:szCs w:val="28"/>
          <w:lang w:val="en-US"/>
        </w:rPr>
        <w:t xml:space="preserve"> 2011.</w:t>
      </w:r>
      <w:r w:rsidR="00293AC8">
        <w:rPr>
          <w:rFonts w:cs="Times New Roman"/>
          <w:szCs w:val="28"/>
          <w:lang w:val="en-US"/>
        </w:rPr>
        <w:t xml:space="preserve"> </w:t>
      </w:r>
      <w:r w:rsidR="00293AC8" w:rsidRPr="00301DF3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10 p.</w:t>
      </w:r>
    </w:p>
    <w:p w:rsidR="00D84BF4" w:rsidRPr="00084B1C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6</w:t>
      </w:r>
      <w:r w:rsidR="00D84BF4" w:rsidRPr="00FE2FFA">
        <w:rPr>
          <w:rFonts w:cs="Times New Roman"/>
          <w:szCs w:val="28"/>
          <w:lang w:val="en-US"/>
        </w:rPr>
        <w:t xml:space="preserve">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>, J.</w:t>
      </w:r>
      <w:r w:rsidR="00953D1A">
        <w:rPr>
          <w:rFonts w:cs="Times New Roman"/>
          <w:szCs w:val="28"/>
          <w:lang w:val="en-US"/>
        </w:rPr>
        <w:t xml:space="preserve"> Stable Fluids. – NY.</w:t>
      </w:r>
      <w:proofErr w:type="gramStart"/>
      <w:r w:rsidR="00953D1A">
        <w:rPr>
          <w:rFonts w:cs="Times New Roman"/>
          <w:szCs w:val="28"/>
          <w:lang w:val="en-US"/>
        </w:rPr>
        <w:t>:ACM</w:t>
      </w:r>
      <w:proofErr w:type="gramEnd"/>
      <w:r w:rsidR="00293AC8">
        <w:rPr>
          <w:rFonts w:cs="Times New Roman"/>
          <w:szCs w:val="28"/>
          <w:lang w:val="en-US"/>
        </w:rPr>
        <w:t>.</w:t>
      </w:r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953D1A" w:rsidRPr="00953D1A">
        <w:rPr>
          <w:rFonts w:cs="Times New Roman"/>
          <w:szCs w:val="28"/>
          <w:lang w:val="en-US"/>
        </w:rPr>
        <w:t>SIGGRAPH 99 Conference Proceedings</w:t>
      </w:r>
      <w:r w:rsidR="00953D1A">
        <w:rPr>
          <w:rFonts w:cs="Times New Roman"/>
          <w:szCs w:val="28"/>
          <w:lang w:val="en-US"/>
        </w:rPr>
        <w:t>,</w:t>
      </w:r>
      <w:r w:rsidR="00953D1A" w:rsidRPr="00953D1A">
        <w:rPr>
          <w:rFonts w:cs="Times New Roman"/>
          <w:szCs w:val="28"/>
          <w:lang w:val="en-US"/>
        </w:rPr>
        <w:t xml:space="preserve"> </w:t>
      </w:r>
      <w:r w:rsidR="00FE2FFA" w:rsidRPr="00FE2FFA">
        <w:rPr>
          <w:rFonts w:cs="Times New Roman"/>
          <w:szCs w:val="28"/>
          <w:lang w:val="en-US"/>
        </w:rPr>
        <w:t>1999.</w:t>
      </w:r>
      <w:proofErr w:type="gramEnd"/>
      <w:r w:rsidR="00953D1A">
        <w:rPr>
          <w:rFonts w:cs="Times New Roman"/>
          <w:szCs w:val="28"/>
          <w:lang w:val="en-US"/>
        </w:rPr>
        <w:t xml:space="preserve"> – pp. 121-128.</w:t>
      </w:r>
    </w:p>
    <w:p w:rsidR="00F955FF" w:rsidRPr="00F955FF" w:rsidRDefault="00953D1A" w:rsidP="00916384">
      <w:pPr>
        <w:ind w:left="720"/>
        <w:rPr>
          <w:rFonts w:cs="Times New Roman"/>
          <w:szCs w:val="28"/>
        </w:rPr>
      </w:pPr>
      <w:r w:rsidRPr="00953D1A">
        <w:rPr>
          <w:rFonts w:cs="Times New Roman"/>
          <w:szCs w:val="28"/>
        </w:rPr>
        <w:t>7</w:t>
      </w:r>
      <w:r w:rsidR="00F955FF">
        <w:rPr>
          <w:rFonts w:cs="Times New Roman"/>
          <w:szCs w:val="28"/>
        </w:rPr>
        <w:t xml:space="preserve">. </w:t>
      </w:r>
      <w:proofErr w:type="spellStart"/>
      <w:r w:rsidR="00F955FF">
        <w:rPr>
          <w:rFonts w:cs="Times New Roman"/>
          <w:szCs w:val="28"/>
        </w:rPr>
        <w:t>Висленев</w:t>
      </w:r>
      <w:proofErr w:type="spellEnd"/>
      <w:r w:rsidR="00F955FF">
        <w:rPr>
          <w:rFonts w:cs="Times New Roman"/>
          <w:szCs w:val="28"/>
        </w:rPr>
        <w:t xml:space="preserve"> Б. В., </w:t>
      </w:r>
      <w:proofErr w:type="spellStart"/>
      <w:r w:rsidR="00F955FF">
        <w:rPr>
          <w:rFonts w:cs="Times New Roman"/>
          <w:szCs w:val="28"/>
        </w:rPr>
        <w:t>Кузьменко</w:t>
      </w:r>
      <w:proofErr w:type="spellEnd"/>
      <w:r w:rsidR="00F955FF">
        <w:rPr>
          <w:rFonts w:cs="Times New Roman"/>
          <w:szCs w:val="28"/>
        </w:rPr>
        <w:t xml:space="preserve"> Д. В. Теория авиации. – М.: </w:t>
      </w:r>
      <w:proofErr w:type="spellStart"/>
      <w:r w:rsidR="00F955FF">
        <w:rPr>
          <w:rFonts w:cs="Times New Roman"/>
          <w:szCs w:val="28"/>
        </w:rPr>
        <w:t>Гос</w:t>
      </w:r>
      <w:proofErr w:type="spellEnd"/>
      <w:r w:rsidR="00F955FF">
        <w:rPr>
          <w:rFonts w:cs="Times New Roman"/>
          <w:szCs w:val="28"/>
        </w:rPr>
        <w:t>. военное изд-во наркомата обороны Союза ССР, 1939. – 380 стр.</w:t>
      </w:r>
    </w:p>
    <w:sectPr w:rsidR="00F955FF" w:rsidRPr="00F955FF" w:rsidSect="000B61A2">
      <w:footerReference w:type="default" r:id="rId291"/>
      <w:pgSz w:w="11906" w:h="16838" w:code="9"/>
      <w:pgMar w:top="1134" w:right="1134" w:bottom="1134" w:left="1701" w:header="851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03284" w:rsidRDefault="00E03284" w:rsidP="00AC52C1">
      <w:pPr>
        <w:spacing w:after="0" w:line="240" w:lineRule="auto"/>
      </w:pPr>
      <w:r>
        <w:separator/>
      </w:r>
    </w:p>
  </w:endnote>
  <w:endnote w:type="continuationSeparator" w:id="0">
    <w:p w:rsidR="00E03284" w:rsidRDefault="00E03284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9246F6" w:rsidRDefault="009246F6">
        <w:pPr>
          <w:pStyle w:val="ab"/>
          <w:jc w:val="center"/>
        </w:pPr>
        <w:fldSimple w:instr="PAGE   \* MERGEFORMAT">
          <w:r w:rsidR="00EA249D">
            <w:rPr>
              <w:noProof/>
            </w:rPr>
            <w:t>26</w:t>
          </w:r>
        </w:fldSimple>
      </w:p>
    </w:sdtContent>
  </w:sdt>
  <w:p w:rsidR="009246F6" w:rsidRDefault="009246F6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03284" w:rsidRDefault="00E03284" w:rsidP="00AC52C1">
      <w:pPr>
        <w:spacing w:after="0" w:line="240" w:lineRule="auto"/>
      </w:pPr>
      <w:r>
        <w:separator/>
      </w:r>
    </w:p>
  </w:footnote>
  <w:footnote w:type="continuationSeparator" w:id="0">
    <w:p w:rsidR="00E03284" w:rsidRDefault="00E03284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5">
    <w:nsid w:val="10C62622"/>
    <w:multiLevelType w:val="hybridMultilevel"/>
    <w:tmpl w:val="5BC8995A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8CB51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312223FD"/>
    <w:multiLevelType w:val="hybridMultilevel"/>
    <w:tmpl w:val="905C9252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1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3EA2209"/>
    <w:multiLevelType w:val="hybridMultilevel"/>
    <w:tmpl w:val="AA3E98D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>
    <w:nsid w:val="50977F24"/>
    <w:multiLevelType w:val="hybridMultilevel"/>
    <w:tmpl w:val="D5BC3E94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53A63E47"/>
    <w:multiLevelType w:val="hybridMultilevel"/>
    <w:tmpl w:val="F746E9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56FA04EF"/>
    <w:multiLevelType w:val="hybridMultilevel"/>
    <w:tmpl w:val="20549D5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0">
    <w:nsid w:val="5BDC548C"/>
    <w:multiLevelType w:val="hybridMultilevel"/>
    <w:tmpl w:val="8EF61AB6"/>
    <w:lvl w:ilvl="0" w:tplc="42EA69C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B16E04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67A4649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5A8CF30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5427BA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3A633CC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8E88E7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C1A0DE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35E6CC0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1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5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772F293E"/>
    <w:multiLevelType w:val="hybridMultilevel"/>
    <w:tmpl w:val="F91E9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2"/>
  </w:num>
  <w:num w:numId="3">
    <w:abstractNumId w:val="1"/>
  </w:num>
  <w:num w:numId="4">
    <w:abstractNumId w:val="7"/>
  </w:num>
  <w:num w:numId="5">
    <w:abstractNumId w:val="21"/>
  </w:num>
  <w:num w:numId="6">
    <w:abstractNumId w:val="23"/>
  </w:num>
  <w:num w:numId="7">
    <w:abstractNumId w:val="10"/>
  </w:num>
  <w:num w:numId="8">
    <w:abstractNumId w:val="14"/>
  </w:num>
  <w:num w:numId="9">
    <w:abstractNumId w:val="0"/>
  </w:num>
  <w:num w:numId="10">
    <w:abstractNumId w:val="11"/>
  </w:num>
  <w:num w:numId="11">
    <w:abstractNumId w:val="2"/>
  </w:num>
  <w:num w:numId="12">
    <w:abstractNumId w:val="13"/>
  </w:num>
  <w:num w:numId="13">
    <w:abstractNumId w:val="27"/>
  </w:num>
  <w:num w:numId="14">
    <w:abstractNumId w:val="25"/>
  </w:num>
  <w:num w:numId="15">
    <w:abstractNumId w:val="3"/>
  </w:num>
  <w:num w:numId="16">
    <w:abstractNumId w:val="18"/>
  </w:num>
  <w:num w:numId="17">
    <w:abstractNumId w:val="15"/>
  </w:num>
  <w:num w:numId="18">
    <w:abstractNumId w:val="5"/>
  </w:num>
  <w:num w:numId="19">
    <w:abstractNumId w:val="4"/>
  </w:num>
  <w:num w:numId="20">
    <w:abstractNumId w:val="6"/>
  </w:num>
  <w:num w:numId="21">
    <w:abstractNumId w:val="24"/>
  </w:num>
  <w:num w:numId="22">
    <w:abstractNumId w:val="12"/>
  </w:num>
  <w:num w:numId="23">
    <w:abstractNumId w:val="26"/>
  </w:num>
  <w:num w:numId="24">
    <w:abstractNumId w:val="17"/>
  </w:num>
  <w:num w:numId="25">
    <w:abstractNumId w:val="20"/>
  </w:num>
  <w:num w:numId="26">
    <w:abstractNumId w:val="9"/>
  </w:num>
  <w:num w:numId="27">
    <w:abstractNumId w:val="16"/>
  </w:num>
  <w:num w:numId="28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050BE"/>
    <w:rsid w:val="00024874"/>
    <w:rsid w:val="00035D0A"/>
    <w:rsid w:val="00040B7C"/>
    <w:rsid w:val="000530F8"/>
    <w:rsid w:val="00054613"/>
    <w:rsid w:val="00060803"/>
    <w:rsid w:val="000637C1"/>
    <w:rsid w:val="00070693"/>
    <w:rsid w:val="00084B1C"/>
    <w:rsid w:val="00095ACB"/>
    <w:rsid w:val="00097310"/>
    <w:rsid w:val="000A08FF"/>
    <w:rsid w:val="000B4A24"/>
    <w:rsid w:val="000B61A2"/>
    <w:rsid w:val="001073DE"/>
    <w:rsid w:val="001101FD"/>
    <w:rsid w:val="0011384F"/>
    <w:rsid w:val="00114595"/>
    <w:rsid w:val="001331DD"/>
    <w:rsid w:val="00134E33"/>
    <w:rsid w:val="00141D98"/>
    <w:rsid w:val="001507AE"/>
    <w:rsid w:val="00151387"/>
    <w:rsid w:val="001532AD"/>
    <w:rsid w:val="00163E54"/>
    <w:rsid w:val="00166CAA"/>
    <w:rsid w:val="001679E0"/>
    <w:rsid w:val="00175CDE"/>
    <w:rsid w:val="00187A84"/>
    <w:rsid w:val="001909BE"/>
    <w:rsid w:val="00194813"/>
    <w:rsid w:val="001962ED"/>
    <w:rsid w:val="001A4CC2"/>
    <w:rsid w:val="001B4A0F"/>
    <w:rsid w:val="001B7FCD"/>
    <w:rsid w:val="001C5295"/>
    <w:rsid w:val="001F2C4F"/>
    <w:rsid w:val="002057C9"/>
    <w:rsid w:val="00206D19"/>
    <w:rsid w:val="00210C4F"/>
    <w:rsid w:val="00211AF9"/>
    <w:rsid w:val="002123C3"/>
    <w:rsid w:val="00221063"/>
    <w:rsid w:val="00225927"/>
    <w:rsid w:val="002266F1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93AC8"/>
    <w:rsid w:val="002A1B19"/>
    <w:rsid w:val="002B29A7"/>
    <w:rsid w:val="002B64D8"/>
    <w:rsid w:val="002B6676"/>
    <w:rsid w:val="002B712F"/>
    <w:rsid w:val="002C28C9"/>
    <w:rsid w:val="002D1F40"/>
    <w:rsid w:val="002E303D"/>
    <w:rsid w:val="002E5CC3"/>
    <w:rsid w:val="002E6427"/>
    <w:rsid w:val="002F56F3"/>
    <w:rsid w:val="00300450"/>
    <w:rsid w:val="00301DF3"/>
    <w:rsid w:val="00303947"/>
    <w:rsid w:val="00305012"/>
    <w:rsid w:val="00307208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70188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22CD6"/>
    <w:rsid w:val="00431476"/>
    <w:rsid w:val="00444823"/>
    <w:rsid w:val="00475ADB"/>
    <w:rsid w:val="0047620B"/>
    <w:rsid w:val="00477512"/>
    <w:rsid w:val="00496F93"/>
    <w:rsid w:val="004B2762"/>
    <w:rsid w:val="004C3469"/>
    <w:rsid w:val="004D0688"/>
    <w:rsid w:val="004D3F0D"/>
    <w:rsid w:val="004D6883"/>
    <w:rsid w:val="004F00F4"/>
    <w:rsid w:val="00525E9E"/>
    <w:rsid w:val="00547E63"/>
    <w:rsid w:val="00560D8F"/>
    <w:rsid w:val="005651FB"/>
    <w:rsid w:val="00565317"/>
    <w:rsid w:val="005702BD"/>
    <w:rsid w:val="005717ED"/>
    <w:rsid w:val="00571B77"/>
    <w:rsid w:val="00575959"/>
    <w:rsid w:val="00586CF3"/>
    <w:rsid w:val="00592AF9"/>
    <w:rsid w:val="00593DD3"/>
    <w:rsid w:val="005A0AD4"/>
    <w:rsid w:val="005C583E"/>
    <w:rsid w:val="005F7F73"/>
    <w:rsid w:val="00610E7B"/>
    <w:rsid w:val="00611BEA"/>
    <w:rsid w:val="006231DD"/>
    <w:rsid w:val="00644C68"/>
    <w:rsid w:val="00653B6F"/>
    <w:rsid w:val="0066005C"/>
    <w:rsid w:val="0067301C"/>
    <w:rsid w:val="006927D3"/>
    <w:rsid w:val="006A1A9F"/>
    <w:rsid w:val="006A312F"/>
    <w:rsid w:val="006A51C3"/>
    <w:rsid w:val="006A65AC"/>
    <w:rsid w:val="006A77A9"/>
    <w:rsid w:val="006B0710"/>
    <w:rsid w:val="006B609D"/>
    <w:rsid w:val="006C3E72"/>
    <w:rsid w:val="006C5E7D"/>
    <w:rsid w:val="006D4DEE"/>
    <w:rsid w:val="006D7F02"/>
    <w:rsid w:val="006F2065"/>
    <w:rsid w:val="006F7F98"/>
    <w:rsid w:val="00707F2A"/>
    <w:rsid w:val="007418A3"/>
    <w:rsid w:val="00745DEF"/>
    <w:rsid w:val="00746783"/>
    <w:rsid w:val="00753468"/>
    <w:rsid w:val="00776DDD"/>
    <w:rsid w:val="007844F1"/>
    <w:rsid w:val="00785C3B"/>
    <w:rsid w:val="00790CBD"/>
    <w:rsid w:val="00792E57"/>
    <w:rsid w:val="007A7B1C"/>
    <w:rsid w:val="007B3E4C"/>
    <w:rsid w:val="007B3EF6"/>
    <w:rsid w:val="007C4054"/>
    <w:rsid w:val="007D6E63"/>
    <w:rsid w:val="007E7CE7"/>
    <w:rsid w:val="007F05D3"/>
    <w:rsid w:val="007F0BFB"/>
    <w:rsid w:val="007F0E7E"/>
    <w:rsid w:val="007F410F"/>
    <w:rsid w:val="00807D89"/>
    <w:rsid w:val="008138D9"/>
    <w:rsid w:val="00817AC6"/>
    <w:rsid w:val="00822970"/>
    <w:rsid w:val="00823736"/>
    <w:rsid w:val="008258AC"/>
    <w:rsid w:val="00825BAA"/>
    <w:rsid w:val="00847FA6"/>
    <w:rsid w:val="0086243C"/>
    <w:rsid w:val="00876727"/>
    <w:rsid w:val="00882286"/>
    <w:rsid w:val="008864A6"/>
    <w:rsid w:val="0088789E"/>
    <w:rsid w:val="008945E8"/>
    <w:rsid w:val="008A331E"/>
    <w:rsid w:val="008A35BC"/>
    <w:rsid w:val="008A541B"/>
    <w:rsid w:val="008B48AC"/>
    <w:rsid w:val="008C314C"/>
    <w:rsid w:val="008C6D36"/>
    <w:rsid w:val="008D5174"/>
    <w:rsid w:val="008D7CE6"/>
    <w:rsid w:val="008E11BC"/>
    <w:rsid w:val="008E6D6F"/>
    <w:rsid w:val="008F212B"/>
    <w:rsid w:val="00912767"/>
    <w:rsid w:val="009139F8"/>
    <w:rsid w:val="00915BA4"/>
    <w:rsid w:val="00916285"/>
    <w:rsid w:val="00916384"/>
    <w:rsid w:val="0091682B"/>
    <w:rsid w:val="009246F6"/>
    <w:rsid w:val="0092554F"/>
    <w:rsid w:val="00933E28"/>
    <w:rsid w:val="00943E73"/>
    <w:rsid w:val="00953D1A"/>
    <w:rsid w:val="009542FD"/>
    <w:rsid w:val="00970F25"/>
    <w:rsid w:val="00980C84"/>
    <w:rsid w:val="0099203F"/>
    <w:rsid w:val="0099317C"/>
    <w:rsid w:val="009A04D7"/>
    <w:rsid w:val="009A07E0"/>
    <w:rsid w:val="009C1898"/>
    <w:rsid w:val="009C3C89"/>
    <w:rsid w:val="009D752B"/>
    <w:rsid w:val="009E5454"/>
    <w:rsid w:val="00A02DEF"/>
    <w:rsid w:val="00A216B6"/>
    <w:rsid w:val="00A2311E"/>
    <w:rsid w:val="00A63F6D"/>
    <w:rsid w:val="00A7065D"/>
    <w:rsid w:val="00AC0702"/>
    <w:rsid w:val="00AC52C1"/>
    <w:rsid w:val="00AD5076"/>
    <w:rsid w:val="00AD54C1"/>
    <w:rsid w:val="00AD643C"/>
    <w:rsid w:val="00AD6611"/>
    <w:rsid w:val="00AF6DAC"/>
    <w:rsid w:val="00B01ACB"/>
    <w:rsid w:val="00B05F61"/>
    <w:rsid w:val="00B13E38"/>
    <w:rsid w:val="00B1583B"/>
    <w:rsid w:val="00B16377"/>
    <w:rsid w:val="00B27505"/>
    <w:rsid w:val="00B338C9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E5D91"/>
    <w:rsid w:val="00BF26FA"/>
    <w:rsid w:val="00C023A4"/>
    <w:rsid w:val="00C17CED"/>
    <w:rsid w:val="00C2295B"/>
    <w:rsid w:val="00C22FEF"/>
    <w:rsid w:val="00C2517F"/>
    <w:rsid w:val="00C30FE1"/>
    <w:rsid w:val="00C40CBC"/>
    <w:rsid w:val="00C41BDE"/>
    <w:rsid w:val="00C840ED"/>
    <w:rsid w:val="00C92BC8"/>
    <w:rsid w:val="00CB2663"/>
    <w:rsid w:val="00CB6EF0"/>
    <w:rsid w:val="00CD0381"/>
    <w:rsid w:val="00CD3107"/>
    <w:rsid w:val="00CE2B5C"/>
    <w:rsid w:val="00CF390F"/>
    <w:rsid w:val="00CF6024"/>
    <w:rsid w:val="00D168C2"/>
    <w:rsid w:val="00D31414"/>
    <w:rsid w:val="00D433AA"/>
    <w:rsid w:val="00D57DD0"/>
    <w:rsid w:val="00D61315"/>
    <w:rsid w:val="00D6764A"/>
    <w:rsid w:val="00D67F99"/>
    <w:rsid w:val="00D83CD5"/>
    <w:rsid w:val="00D84BF4"/>
    <w:rsid w:val="00D969D2"/>
    <w:rsid w:val="00DA241D"/>
    <w:rsid w:val="00DB7A42"/>
    <w:rsid w:val="00DF7029"/>
    <w:rsid w:val="00E03284"/>
    <w:rsid w:val="00E10564"/>
    <w:rsid w:val="00E141A6"/>
    <w:rsid w:val="00E16DE0"/>
    <w:rsid w:val="00E24FCA"/>
    <w:rsid w:val="00E31FDF"/>
    <w:rsid w:val="00E32378"/>
    <w:rsid w:val="00E35D5E"/>
    <w:rsid w:val="00E42A51"/>
    <w:rsid w:val="00E53581"/>
    <w:rsid w:val="00E746D7"/>
    <w:rsid w:val="00E9342E"/>
    <w:rsid w:val="00EA249D"/>
    <w:rsid w:val="00EB4AE7"/>
    <w:rsid w:val="00EC4992"/>
    <w:rsid w:val="00EC5861"/>
    <w:rsid w:val="00ED06BE"/>
    <w:rsid w:val="00ED06D1"/>
    <w:rsid w:val="00F163DC"/>
    <w:rsid w:val="00F23A07"/>
    <w:rsid w:val="00F24B68"/>
    <w:rsid w:val="00F337D2"/>
    <w:rsid w:val="00F42F06"/>
    <w:rsid w:val="00F44DFE"/>
    <w:rsid w:val="00F44F42"/>
    <w:rsid w:val="00F53ED8"/>
    <w:rsid w:val="00F557B9"/>
    <w:rsid w:val="00F55A75"/>
    <w:rsid w:val="00F572EA"/>
    <w:rsid w:val="00F727E9"/>
    <w:rsid w:val="00F83098"/>
    <w:rsid w:val="00F86FDD"/>
    <w:rsid w:val="00F955FF"/>
    <w:rsid w:val="00FB51BB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33E28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  <w:style w:type="character" w:customStyle="1" w:styleId="40">
    <w:name w:val="Заголовок 4 Знак"/>
    <w:basedOn w:val="a0"/>
    <w:link w:val="4"/>
    <w:uiPriority w:val="9"/>
    <w:rsid w:val="00933E28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d">
    <w:name w:val="No Spacing"/>
    <w:uiPriority w:val="1"/>
    <w:qFormat/>
    <w:rsid w:val="00933E28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9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7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12332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708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51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045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662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6.jpeg"/><Relationship Id="rId11" Type="http://schemas.openxmlformats.org/officeDocument/2006/relationships/image" Target="media/image4.png"/><Relationship Id="rId32" Type="http://schemas.openxmlformats.org/officeDocument/2006/relationships/oleObject" Target="embeddings/oleObject10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5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7.png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image" Target="media/image53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7.wmf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image" Target="media/image11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291" Type="http://schemas.openxmlformats.org/officeDocument/2006/relationships/footer" Target="footer1.xml"/><Relationship Id="rId44" Type="http://schemas.openxmlformats.org/officeDocument/2006/relationships/oleObject" Target="embeddings/oleObject16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5.wmf"/><Relationship Id="rId271" Type="http://schemas.openxmlformats.org/officeDocument/2006/relationships/image" Target="media/image133.png"/><Relationship Id="rId276" Type="http://schemas.openxmlformats.org/officeDocument/2006/relationships/oleObject" Target="embeddings/oleObject133.bin"/><Relationship Id="rId292" Type="http://schemas.openxmlformats.org/officeDocument/2006/relationships/fontTable" Target="fontTable.xml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png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19" Type="http://schemas.openxmlformats.org/officeDocument/2006/relationships/image" Target="media/image9.wmf"/><Relationship Id="rId224" Type="http://schemas.openxmlformats.org/officeDocument/2006/relationships/image" Target="media/image110.wmf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4.jpeg"/><Relationship Id="rId14" Type="http://schemas.openxmlformats.org/officeDocument/2006/relationships/image" Target="media/image6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282" Type="http://schemas.openxmlformats.org/officeDocument/2006/relationships/image" Target="media/image139.jpeg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72" Type="http://schemas.openxmlformats.org/officeDocument/2006/relationships/image" Target="media/image134.jpeg"/><Relationship Id="rId293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image" Target="media/image145.jpeg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jpeg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86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4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41.jpeg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image" Target="media/image44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2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jpeg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275" Type="http://schemas.openxmlformats.org/officeDocument/2006/relationships/image" Target="media/image136.wmf"/><Relationship Id="rId60" Type="http://schemas.openxmlformats.org/officeDocument/2006/relationships/oleObject" Target="embeddings/oleObject24.bin"/><Relationship Id="rId81" Type="http://schemas.openxmlformats.org/officeDocument/2006/relationships/image" Target="media/image40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8.jpeg"/><Relationship Id="rId39" Type="http://schemas.openxmlformats.org/officeDocument/2006/relationships/image" Target="media/image19.wmf"/><Relationship Id="rId265" Type="http://schemas.openxmlformats.org/officeDocument/2006/relationships/image" Target="media/image130.wmf"/><Relationship Id="rId286" Type="http://schemas.openxmlformats.org/officeDocument/2006/relationships/image" Target="media/image14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105D1FC-8E58-4EB7-9E94-CC82D8D20A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29</TotalTime>
  <Pages>49</Pages>
  <Words>7463</Words>
  <Characters>42541</Characters>
  <Application>Microsoft Office Word</Application>
  <DocSecurity>0</DocSecurity>
  <Lines>354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99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6</cp:revision>
  <cp:lastPrinted>2012-05-21T11:09:00Z</cp:lastPrinted>
  <dcterms:created xsi:type="dcterms:W3CDTF">2012-05-16T07:41:00Z</dcterms:created>
  <dcterms:modified xsi:type="dcterms:W3CDTF">2012-05-30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